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7E7482D" w14:textId="77777777" w:rsidR="008914CB" w:rsidRPr="00A024C3" w:rsidRDefault="008914CB" w:rsidP="00A024C3">
      <w:pPr>
        <w:pStyle w:val="MVpraanje3"/>
        <w:spacing w:after="0"/>
        <w:rPr>
          <w:rFonts w:cs="Arial"/>
          <w:sz w:val="24"/>
          <w:szCs w:val="24"/>
        </w:rPr>
      </w:pPr>
      <w:bookmarkStart w:id="0" w:name="_GoBack"/>
      <w:bookmarkEnd w:id="0"/>
      <w:r w:rsidRPr="00A024C3">
        <w:rPr>
          <w:rFonts w:cs="Arial"/>
          <w:sz w:val="24"/>
          <w:szCs w:val="24"/>
        </w:rPr>
        <w:t>5.</w:t>
      </w:r>
      <w:r w:rsidRPr="00A024C3">
        <w:rPr>
          <w:rFonts w:cs="Arial"/>
          <w:sz w:val="24"/>
          <w:szCs w:val="24"/>
        </w:rPr>
        <w:tab/>
        <w:t>Z »DA« označite enakosti, ki so pravilne, in z »NE« tiste, ki niso pravilne.</w:t>
      </w:r>
    </w:p>
    <w:p w14:paraId="1EC899D3" w14:textId="77777777" w:rsidR="008914CB" w:rsidRPr="00A024C3" w:rsidRDefault="008914CB" w:rsidP="00A024C3">
      <w:pPr>
        <w:pStyle w:val="MPodvpraanje"/>
        <w:tabs>
          <w:tab w:val="left" w:pos="4253"/>
          <w:tab w:val="left" w:pos="5103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1860" w:dyaOrig="405" w14:anchorId="310B40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20.25pt" o:ole="">
            <v:imagedata r:id="rId8" o:title=""/>
          </v:shape>
          <o:OLEObject Type="Embed" ProgID="Equation.DSMT4" ShapeID="_x0000_i1025" DrawAspect="Content" ObjectID="_1729430495" r:id="rId9"/>
        </w:objec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10C20554" w14:textId="77777777" w:rsidR="008914CB" w:rsidRPr="00A024C3" w:rsidRDefault="008914CB" w:rsidP="00A024C3">
      <w:pPr>
        <w:pStyle w:val="MPodvpraanje"/>
        <w:tabs>
          <w:tab w:val="left" w:pos="4253"/>
          <w:tab w:val="left" w:pos="5103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2325" w:dyaOrig="360" w14:anchorId="17B2DCCE">
          <v:shape id="_x0000_i1026" type="#_x0000_t75" style="width:116.25pt;height:18pt" o:ole="">
            <v:imagedata r:id="rId10" o:title=""/>
          </v:shape>
          <o:OLEObject Type="Embed" ProgID="Equation.DSMT4" ShapeID="_x0000_i1026" DrawAspect="Content" ObjectID="_1729430496" r:id="rId11"/>
        </w:objec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7E531A8A" w14:textId="77777777" w:rsidR="008914CB" w:rsidRPr="00A024C3" w:rsidRDefault="008914CB" w:rsidP="00A024C3">
      <w:pPr>
        <w:pStyle w:val="MPodvpraanje"/>
        <w:tabs>
          <w:tab w:val="left" w:pos="4253"/>
          <w:tab w:val="left" w:pos="5103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1995" w:dyaOrig="405" w14:anchorId="43CD8A73">
          <v:shape id="_x0000_i1027" type="#_x0000_t75" style="width:99.75pt;height:20.25pt" o:ole="">
            <v:imagedata r:id="rId12" o:title=""/>
          </v:shape>
          <o:OLEObject Type="Embed" ProgID="Equation.DSMT4" ShapeID="_x0000_i1027" DrawAspect="Content" ObjectID="_1729430497" r:id="rId13"/>
        </w:objec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552E14B8" w14:textId="77777777" w:rsidR="008914CB" w:rsidRPr="00A024C3" w:rsidRDefault="008914CB" w:rsidP="00A024C3">
      <w:pPr>
        <w:pStyle w:val="MPodvpraanje"/>
        <w:tabs>
          <w:tab w:val="left" w:pos="4253"/>
          <w:tab w:val="left" w:pos="5103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6"/>
          <w:sz w:val="24"/>
          <w:szCs w:val="24"/>
        </w:rPr>
        <w:object w:dxaOrig="2460" w:dyaOrig="420" w14:anchorId="3F453FC9">
          <v:shape id="_x0000_i1028" type="#_x0000_t75" style="width:123pt;height:21pt" o:ole="">
            <v:imagedata r:id="rId14" o:title=""/>
          </v:shape>
          <o:OLEObject Type="Embed" ProgID="Equation.DSMT4" ShapeID="_x0000_i1028" DrawAspect="Content" ObjectID="_1729430498" r:id="rId15"/>
        </w:objec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63DDC8F5" w14:textId="77777777" w:rsidR="008914CB" w:rsidRPr="00A024C3" w:rsidRDefault="008914CB" w:rsidP="00A024C3">
      <w:pPr>
        <w:pStyle w:val="MAT-tockovnik3"/>
        <w:numPr>
          <w:ilvl w:val="0"/>
          <w:numId w:val="0"/>
        </w:numPr>
        <w:ind w:left="992"/>
        <w:jc w:val="right"/>
        <w:rPr>
          <w:rFonts w:ascii="Arial" w:hAnsi="Arial" w:cs="Arial"/>
          <w:sz w:val="16"/>
          <w:szCs w:val="16"/>
        </w:rPr>
      </w:pPr>
      <w:r w:rsidRPr="00A024C3">
        <w:rPr>
          <w:rFonts w:ascii="Arial" w:hAnsi="Arial" w:cs="Arial"/>
          <w:sz w:val="16"/>
          <w:szCs w:val="16"/>
        </w:rPr>
        <w:t xml:space="preserve">DA, NE, NE, DA </w:t>
      </w:r>
    </w:p>
    <w:p w14:paraId="4E735158" w14:textId="77777777" w:rsidR="008914CB" w:rsidRPr="00A024C3" w:rsidRDefault="008914CB" w:rsidP="00A024C3">
      <w:pPr>
        <w:pStyle w:val="MVpraanje22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24.</w:t>
      </w:r>
      <w:r w:rsidRPr="00A024C3">
        <w:rPr>
          <w:rFonts w:cs="Arial"/>
          <w:sz w:val="24"/>
          <w:szCs w:val="24"/>
        </w:rPr>
        <w:tab/>
        <w:t xml:space="preserve">Z "DA" označite enakosti, ki so pravilne, in z "NE" tiste, ki niso pravilne. </w:t>
      </w:r>
    </w:p>
    <w:p w14:paraId="39047DDA" w14:textId="77777777" w:rsidR="008914CB" w:rsidRPr="00A024C3" w:rsidRDefault="008914CB" w:rsidP="00A024C3">
      <w:pPr>
        <w:pStyle w:val="MPodvpraanje1"/>
        <w:tabs>
          <w:tab w:val="left" w:pos="4111"/>
          <w:tab w:val="left" w:pos="4962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0"/>
          <w:sz w:val="24"/>
          <w:szCs w:val="24"/>
        </w:rPr>
        <w:object w:dxaOrig="1766" w:dyaOrig="367" w14:anchorId="5EACCBF9">
          <v:shape id="_x0000_i1029" type="#_x0000_t75" style="width:88.5pt;height:18.75pt" o:ole="">
            <v:imagedata r:id="rId16" o:title=""/>
          </v:shape>
          <o:OLEObject Type="Embed" ProgID="Equation.DSMT4" ShapeID="_x0000_i1029" DrawAspect="Content" ObjectID="_1729430499" r:id="rId17"/>
        </w:objec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7C5CE8B6" w14:textId="77777777" w:rsidR="008914CB" w:rsidRPr="00A024C3" w:rsidRDefault="008914CB" w:rsidP="00A024C3">
      <w:pPr>
        <w:pStyle w:val="MPodvpraanje1"/>
        <w:tabs>
          <w:tab w:val="left" w:pos="4111"/>
          <w:tab w:val="left" w:pos="4962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0"/>
          <w:sz w:val="24"/>
          <w:szCs w:val="24"/>
        </w:rPr>
        <w:object w:dxaOrig="2242" w:dyaOrig="340" w14:anchorId="2619F403">
          <v:shape id="_x0000_i1030" type="#_x0000_t75" style="width:112.5pt;height:16.5pt" o:ole="">
            <v:imagedata r:id="rId18" o:title=""/>
          </v:shape>
          <o:OLEObject Type="Embed" ProgID="Equation.DSMT4" ShapeID="_x0000_i1030" DrawAspect="Content" ObjectID="_1729430500" r:id="rId19"/>
        </w:object>
      </w:r>
      <w:r w:rsidRPr="00A024C3">
        <w:rPr>
          <w:rFonts w:cs="Arial"/>
          <w:sz w:val="24"/>
          <w:szCs w:val="24"/>
        </w:rPr>
        <w:t xml:space="preserve"> </w: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13588A20" w14:textId="77777777" w:rsidR="008914CB" w:rsidRPr="00A024C3" w:rsidRDefault="008914CB" w:rsidP="00A024C3">
      <w:pPr>
        <w:pStyle w:val="MPodvpraanje1"/>
        <w:tabs>
          <w:tab w:val="left" w:pos="4111"/>
          <w:tab w:val="left" w:pos="4962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6"/>
          <w:sz w:val="24"/>
          <w:szCs w:val="24"/>
        </w:rPr>
        <w:object w:dxaOrig="2826" w:dyaOrig="421" w14:anchorId="4CB2E7CA">
          <v:shape id="_x0000_i1031" type="#_x0000_t75" style="width:141.75pt;height:21pt" o:ole="">
            <v:imagedata r:id="rId20" o:title=""/>
          </v:shape>
          <o:OLEObject Type="Embed" ProgID="Equation.DSMT4" ShapeID="_x0000_i1031" DrawAspect="Content" ObjectID="_1729430501" r:id="rId21"/>
        </w:object>
      </w:r>
      <w:r w:rsidRPr="00A024C3">
        <w:rPr>
          <w:rFonts w:cs="Arial"/>
          <w:sz w:val="24"/>
          <w:szCs w:val="24"/>
        </w:rPr>
        <w:t xml:space="preserve"> </w: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46B7B8C7" w14:textId="77777777" w:rsidR="008914CB" w:rsidRPr="00A024C3" w:rsidRDefault="008914CB" w:rsidP="00A024C3">
      <w:pPr>
        <w:pStyle w:val="MPodvpraanje1"/>
        <w:tabs>
          <w:tab w:val="left" w:pos="4111"/>
          <w:tab w:val="left" w:pos="4962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10"/>
          <w:sz w:val="24"/>
          <w:szCs w:val="24"/>
        </w:rPr>
        <w:object w:dxaOrig="2703" w:dyaOrig="340" w14:anchorId="0672FBEA">
          <v:shape id="_x0000_i1032" type="#_x0000_t75" style="width:135pt;height:16.5pt" o:ole="">
            <v:imagedata r:id="rId22" o:title=""/>
          </v:shape>
          <o:OLEObject Type="Embed" ProgID="Equation.DSMT4" ShapeID="_x0000_i1032" DrawAspect="Content" ObjectID="_1729430502" r:id="rId23"/>
        </w:object>
      </w:r>
      <w:r w:rsidRPr="00A024C3">
        <w:rPr>
          <w:rFonts w:cs="Arial"/>
          <w:sz w:val="24"/>
          <w:szCs w:val="24"/>
        </w:rPr>
        <w:t xml:space="preserve"> </w: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11388B41" w14:textId="77777777" w:rsidR="008914CB" w:rsidRPr="00A024C3" w:rsidRDefault="008914CB" w:rsidP="00A024C3">
      <w:pPr>
        <w:pStyle w:val="MAT-tockovnik22"/>
        <w:numPr>
          <w:ilvl w:val="0"/>
          <w:numId w:val="0"/>
        </w:numPr>
        <w:ind w:left="992"/>
        <w:jc w:val="right"/>
        <w:rPr>
          <w:rFonts w:ascii="Arial" w:hAnsi="Arial" w:cs="Arial"/>
          <w:sz w:val="16"/>
          <w:szCs w:val="16"/>
        </w:rPr>
      </w:pPr>
      <w:r w:rsidRPr="00A024C3">
        <w:rPr>
          <w:rFonts w:ascii="Arial" w:hAnsi="Arial" w:cs="Arial"/>
          <w:sz w:val="16"/>
          <w:szCs w:val="16"/>
        </w:rPr>
        <w:t xml:space="preserve">NE, DA, DA, NE </w:t>
      </w:r>
    </w:p>
    <w:p w14:paraId="4142F1BD" w14:textId="77777777" w:rsidR="008914CB" w:rsidRPr="00A024C3" w:rsidRDefault="008914CB" w:rsidP="00A024C3">
      <w:pPr>
        <w:pStyle w:val="MVpraanje57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57.</w:t>
      </w:r>
      <w:r w:rsidRPr="00A024C3">
        <w:rPr>
          <w:rFonts w:cs="Arial"/>
          <w:sz w:val="24"/>
          <w:szCs w:val="24"/>
        </w:rPr>
        <w:tab/>
        <w:t>Ali so navedene izjave pravilne?</w:t>
      </w:r>
    </w:p>
    <w:p w14:paraId="4040B12F" w14:textId="77777777" w:rsidR="008914CB" w:rsidRPr="00A024C3" w:rsidRDefault="008914CB" w:rsidP="00A024C3">
      <w:pPr>
        <w:pStyle w:val="MIzbirnenaloge0"/>
        <w:tabs>
          <w:tab w:val="left" w:pos="7088"/>
          <w:tab w:val="left" w:pos="7938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position w:val="-6"/>
          <w:sz w:val="24"/>
          <w:szCs w:val="24"/>
        </w:rPr>
        <w:object w:dxaOrig="2696" w:dyaOrig="301" w14:anchorId="0436F716">
          <v:shape id="_x0000_i1033" type="#_x0000_t75" style="width:135pt;height:15pt" o:ole="">
            <v:imagedata r:id="rId24" o:title=""/>
          </v:shape>
          <o:OLEObject Type="Embed" ProgID="Equation.DSMT4" ShapeID="_x0000_i1033" DrawAspect="Content" ObjectID="_1729430503" r:id="rId25"/>
        </w:object>
      </w:r>
      <w:r w:rsidRPr="00A024C3">
        <w:rPr>
          <w:rFonts w:cs="Arial"/>
          <w:sz w:val="24"/>
          <w:szCs w:val="24"/>
        </w:rPr>
        <w:tab/>
        <w:t>DA</w:t>
      </w:r>
      <w:r w:rsidRPr="00A024C3">
        <w:rPr>
          <w:rFonts w:cs="Arial"/>
          <w:sz w:val="24"/>
          <w:szCs w:val="24"/>
        </w:rPr>
        <w:tab/>
        <w:t>NE</w:t>
      </w:r>
    </w:p>
    <w:p w14:paraId="0CDA2388" w14:textId="77777777" w:rsidR="008914CB" w:rsidRPr="00A46BD2" w:rsidRDefault="008914CB" w:rsidP="00A024C3">
      <w:pPr>
        <w:pStyle w:val="MIzbirnenaloge0"/>
        <w:tabs>
          <w:tab w:val="left" w:pos="7088"/>
          <w:tab w:val="left" w:pos="7938"/>
        </w:tabs>
        <w:spacing w:after="0"/>
        <w:jc w:val="right"/>
        <w:rPr>
          <w:rFonts w:cs="Arial"/>
          <w:sz w:val="16"/>
          <w:szCs w:val="16"/>
        </w:rPr>
      </w:pPr>
      <w:r w:rsidRPr="00A46BD2">
        <w:rPr>
          <w:rFonts w:cs="Arial"/>
          <w:sz w:val="16"/>
          <w:szCs w:val="16"/>
        </w:rPr>
        <w:t>ne</w:t>
      </w:r>
    </w:p>
    <w:p w14:paraId="2791C883" w14:textId="77777777" w:rsidR="008914CB" w:rsidRPr="00A46BD2" w:rsidRDefault="008914CB" w:rsidP="00A024C3">
      <w:pPr>
        <w:pStyle w:val="MVpraanje30"/>
        <w:spacing w:after="0"/>
        <w:rPr>
          <w:rFonts w:cs="Arial"/>
          <w:sz w:val="24"/>
          <w:szCs w:val="24"/>
        </w:rPr>
      </w:pPr>
      <w:r w:rsidRPr="00A46BD2">
        <w:rPr>
          <w:rFonts w:cs="Arial"/>
          <w:sz w:val="24"/>
          <w:szCs w:val="24"/>
        </w:rPr>
        <w:t>32.</w:t>
      </w:r>
      <w:r w:rsidRPr="00A46BD2">
        <w:rPr>
          <w:rFonts w:cs="Arial"/>
          <w:sz w:val="24"/>
          <w:szCs w:val="24"/>
        </w:rPr>
        <w:tab/>
        <w:t xml:space="preserve">Kvadrirajte: </w:t>
      </w:r>
      <w:r w:rsidRPr="00A46BD2">
        <w:rPr>
          <w:rFonts w:cs="Arial"/>
          <w:position w:val="-6"/>
          <w:sz w:val="24"/>
          <w:szCs w:val="24"/>
        </w:rPr>
        <w:object w:dxaOrig="960" w:dyaOrig="315" w14:anchorId="4BB1A783">
          <v:shape id="_x0000_i1034" type="#_x0000_t75" style="width:48pt;height:15.75pt" o:ole="">
            <v:imagedata r:id="rId26" o:title=""/>
          </v:shape>
          <o:OLEObject Type="Embed" ProgID="Equation.DSMT4" ShapeID="_x0000_i1034" DrawAspect="Content" ObjectID="_1729430504" r:id="rId27"/>
        </w:object>
      </w:r>
    </w:p>
    <w:p w14:paraId="1EC61498" w14:textId="77777777" w:rsidR="008914CB" w:rsidRPr="00A024C3" w:rsidRDefault="008914CB" w:rsidP="00A024C3">
      <w:pPr>
        <w:pStyle w:val="MPodvpraanje4"/>
        <w:spacing w:after="0"/>
        <w:rPr>
          <w:rFonts w:cs="Arial"/>
          <w:sz w:val="24"/>
          <w:szCs w:val="24"/>
        </w:rPr>
      </w:pPr>
      <w:proofErr w:type="spellStart"/>
      <w:r w:rsidRPr="00A46BD2">
        <w:rPr>
          <w:rFonts w:cs="Arial"/>
          <w:sz w:val="24"/>
          <w:szCs w:val="24"/>
        </w:rPr>
        <w:t>Kubirajte</w:t>
      </w:r>
      <w:proofErr w:type="spellEnd"/>
      <w:r w:rsidRPr="00A46BD2">
        <w:rPr>
          <w:rFonts w:cs="Arial"/>
          <w:sz w:val="24"/>
          <w:szCs w:val="24"/>
        </w:rPr>
        <w:t xml:space="preserve">: </w:t>
      </w:r>
      <w:r w:rsidRPr="00A46BD2">
        <w:rPr>
          <w:rFonts w:cs="Arial"/>
          <w:position w:val="-12"/>
          <w:sz w:val="24"/>
          <w:szCs w:val="24"/>
        </w:rPr>
        <w:object w:dxaOrig="900" w:dyaOrig="405" w14:anchorId="79741FFB">
          <v:shape id="_x0000_i1035" type="#_x0000_t75" style="width:45pt;height:20.25pt" o:ole="">
            <v:imagedata r:id="rId28" o:title=""/>
          </v:shape>
          <o:OLEObject Type="Embed" ProgID="Equation.DSMT4" ShapeID="_x0000_i1035" DrawAspect="Content" ObjectID="_1729430505" r:id="rId29"/>
        </w:object>
      </w:r>
    </w:p>
    <w:p w14:paraId="3010DE3E" w14:textId="77777777" w:rsidR="008914CB" w:rsidRPr="00A024C3" w:rsidRDefault="008914CB" w:rsidP="00A024C3">
      <w:pPr>
        <w:pStyle w:val="MToke30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2020" w:dyaOrig="398" w14:anchorId="76FBE6C0">
          <v:shape id="_x0000_i1036" type="#_x0000_t75" style="width:100.5pt;height:19.5pt" o:ole="">
            <v:imagedata r:id="rId30" o:title=""/>
          </v:shape>
          <o:OLEObject Type="Embed" ProgID="Equation.DSMT4" ShapeID="_x0000_i1036" DrawAspect="Content" ObjectID="_1729430506" r:id="rId31"/>
        </w:object>
      </w:r>
      <w:r w:rsidRPr="00A024C3">
        <w:rPr>
          <w:rFonts w:cs="Arial"/>
          <w:sz w:val="24"/>
          <w:szCs w:val="24"/>
        </w:rPr>
        <w:t xml:space="preserve"> </w:t>
      </w:r>
      <w:r w:rsidRPr="00A024C3">
        <w:rPr>
          <w:rFonts w:cs="Arial"/>
          <w:position w:val="-12"/>
          <w:sz w:val="24"/>
          <w:szCs w:val="24"/>
        </w:rPr>
        <w:object w:dxaOrig="2482" w:dyaOrig="398" w14:anchorId="38D05CA5">
          <v:shape id="_x0000_i1037" type="#_x0000_t75" style="width:124.5pt;height:19.5pt" o:ole="">
            <v:imagedata r:id="rId32" o:title=""/>
          </v:shape>
          <o:OLEObject Type="Embed" ProgID="Equation.DSMT4" ShapeID="_x0000_i1037" DrawAspect="Content" ObjectID="_1729430507" r:id="rId33"/>
        </w:object>
      </w:r>
    </w:p>
    <w:p w14:paraId="122AADE5" w14:textId="77777777" w:rsidR="008914CB" w:rsidRPr="00A46BD2" w:rsidRDefault="008914CB" w:rsidP="00A024C3">
      <w:pPr>
        <w:pStyle w:val="MVpraanje70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70.</w:t>
      </w:r>
      <w:r w:rsidRPr="00A024C3">
        <w:rPr>
          <w:rFonts w:cs="Arial"/>
          <w:sz w:val="24"/>
          <w:szCs w:val="24"/>
        </w:rPr>
        <w:tab/>
      </w:r>
      <w:r w:rsidRPr="00A46BD2">
        <w:rPr>
          <w:rFonts w:cs="Arial"/>
          <w:sz w:val="24"/>
          <w:szCs w:val="24"/>
        </w:rPr>
        <w:t>Razstavite izraza:</w:t>
      </w:r>
    </w:p>
    <w:p w14:paraId="0A5DD49B" w14:textId="77777777" w:rsidR="008914CB" w:rsidRPr="00A46BD2" w:rsidRDefault="008914CB" w:rsidP="00A024C3">
      <w:pPr>
        <w:pStyle w:val="Normal100"/>
        <w:ind w:left="284"/>
        <w:rPr>
          <w:rFonts w:cs="Arial"/>
          <w:sz w:val="24"/>
          <w:szCs w:val="24"/>
        </w:rPr>
      </w:pPr>
      <w:r w:rsidRPr="00A46BD2">
        <w:rPr>
          <w:rFonts w:cs="Arial"/>
          <w:position w:val="-4"/>
          <w:sz w:val="24"/>
          <w:szCs w:val="24"/>
        </w:rPr>
        <w:object w:dxaOrig="150" w:dyaOrig="238" w14:anchorId="2C7EFA63">
          <v:shape id="_x0000_i1038" type="#_x0000_t75" style="width:7.5pt;height:12pt" o:ole="">
            <v:imagedata r:id="rId34" o:title=""/>
          </v:shape>
          <o:OLEObject Type="Embed" ProgID="Equation.DSMT4" ShapeID="_x0000_i1038" DrawAspect="Content" ObjectID="_1729430508" r:id="rId35"/>
        </w:object>
      </w:r>
      <w:r w:rsidRPr="00A46BD2">
        <w:rPr>
          <w:rFonts w:cs="Arial"/>
          <w:position w:val="-6"/>
          <w:sz w:val="24"/>
          <w:szCs w:val="24"/>
        </w:rPr>
        <w:object w:dxaOrig="851" w:dyaOrig="301" w14:anchorId="1E5876A4">
          <v:shape id="_x0000_i1039" type="#_x0000_t75" style="width:42.75pt;height:15pt" o:ole="">
            <v:imagedata r:id="rId36" o:title=""/>
          </v:shape>
          <o:OLEObject Type="Embed" ProgID="Equation.DSMT4" ShapeID="_x0000_i1039" DrawAspect="Content" ObjectID="_1729430509" r:id="rId37"/>
        </w:object>
      </w:r>
      <w:r w:rsidRPr="00A46BD2">
        <w:rPr>
          <w:rFonts w:cs="Arial"/>
          <w:sz w:val="24"/>
          <w:szCs w:val="24"/>
        </w:rPr>
        <w:t xml:space="preserve"> ____________________________</w:t>
      </w:r>
    </w:p>
    <w:p w14:paraId="4CB1EA71" w14:textId="77777777" w:rsidR="008914CB" w:rsidRPr="00A024C3" w:rsidRDefault="008914CB" w:rsidP="00A024C3">
      <w:pPr>
        <w:pStyle w:val="Normal100"/>
        <w:ind w:left="426"/>
        <w:rPr>
          <w:rFonts w:cs="Arial"/>
          <w:sz w:val="24"/>
          <w:szCs w:val="24"/>
        </w:rPr>
      </w:pPr>
      <w:r w:rsidRPr="00A46BD2">
        <w:rPr>
          <w:rFonts w:cs="Arial"/>
          <w:position w:val="-6"/>
          <w:sz w:val="24"/>
          <w:szCs w:val="24"/>
        </w:rPr>
        <w:object w:dxaOrig="1152" w:dyaOrig="301" w14:anchorId="42CC40C7">
          <v:shape id="_x0000_i1040" type="#_x0000_t75" style="width:57.75pt;height:15pt" o:ole="">
            <v:imagedata r:id="rId38" o:title=""/>
          </v:shape>
          <o:OLEObject Type="Embed" ProgID="Equation.DSMT4" ShapeID="_x0000_i1040" DrawAspect="Content" ObjectID="_1729430510" r:id="rId39"/>
        </w:object>
      </w:r>
      <w:r w:rsidRPr="00A46BD2">
        <w:rPr>
          <w:rFonts w:cs="Arial"/>
          <w:sz w:val="24"/>
          <w:szCs w:val="24"/>
        </w:rPr>
        <w:t xml:space="preserve"> ____________________________</w:t>
      </w:r>
    </w:p>
    <w:p w14:paraId="607BCA5D" w14:textId="77777777" w:rsidR="008914CB" w:rsidRPr="00A024C3" w:rsidRDefault="008914CB" w:rsidP="00A024C3">
      <w:pPr>
        <w:pStyle w:val="MToke67"/>
        <w:rPr>
          <w:rFonts w:cs="Arial"/>
          <w:sz w:val="24"/>
          <w:szCs w:val="24"/>
        </w:rPr>
      </w:pPr>
      <w:r w:rsidRPr="00A024C3">
        <w:rPr>
          <w:rFonts w:cs="Arial"/>
          <w:position w:val="-10"/>
          <w:sz w:val="24"/>
          <w:szCs w:val="24"/>
        </w:rPr>
        <w:object w:dxaOrig="2003" w:dyaOrig="351" w14:anchorId="30DDEBE9">
          <v:shape id="_x0000_i1041" type="#_x0000_t75" style="width:100.5pt;height:17.25pt" o:ole="">
            <v:imagedata r:id="rId40" o:title=""/>
          </v:shape>
          <o:OLEObject Type="Embed" ProgID="Equation.DSMT4" ShapeID="_x0000_i1041" DrawAspect="Content" ObjectID="_1729430511" r:id="rId41"/>
        </w:object>
      </w:r>
      <w:r w:rsidRPr="00A024C3">
        <w:rPr>
          <w:rFonts w:cs="Arial"/>
          <w:position w:val="-10"/>
          <w:sz w:val="24"/>
          <w:szCs w:val="24"/>
        </w:rPr>
        <w:object w:dxaOrig="2254" w:dyaOrig="351" w14:anchorId="4CB00669">
          <v:shape id="_x0000_i1042" type="#_x0000_t75" style="width:112.5pt;height:17.25pt" o:ole="">
            <v:imagedata r:id="rId42" o:title=""/>
          </v:shape>
          <o:OLEObject Type="Embed" ProgID="Equation.DSMT4" ShapeID="_x0000_i1042" DrawAspect="Content" ObjectID="_1729430512" r:id="rId43"/>
        </w:object>
      </w:r>
      <w:r w:rsidRPr="00A024C3">
        <w:rPr>
          <w:rFonts w:cs="Arial"/>
          <w:sz w:val="24"/>
          <w:szCs w:val="24"/>
        </w:rPr>
        <w:t xml:space="preserve"> </w:t>
      </w:r>
    </w:p>
    <w:p w14:paraId="080F3F69" w14:textId="77777777" w:rsidR="008914CB" w:rsidRPr="00A024C3" w:rsidRDefault="008914CB" w:rsidP="00A024C3">
      <w:pPr>
        <w:pStyle w:val="MVpraanje0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2.</w:t>
      </w:r>
      <w:r w:rsidRPr="00A024C3">
        <w:rPr>
          <w:rFonts w:cs="Arial"/>
          <w:sz w:val="24"/>
          <w:szCs w:val="24"/>
        </w:rPr>
        <w:tab/>
        <w:t xml:space="preserve">Dana sta izraza: </w:t>
      </w:r>
      <w:r w:rsidRPr="00A024C3">
        <w:rPr>
          <w:rFonts w:cs="Arial"/>
          <w:position w:val="-6"/>
          <w:sz w:val="24"/>
          <w:szCs w:val="24"/>
        </w:rPr>
        <w:object w:dxaOrig="3016" w:dyaOrig="299" w14:anchorId="17F2CFE6">
          <v:shape id="_x0000_i1043" type="#_x0000_t75" style="width:150.75pt;height:15pt" o:ole="">
            <v:imagedata r:id="rId44" o:title=""/>
          </v:shape>
          <o:OLEObject Type="Embed" ProgID="Equation.DSMT4" ShapeID="_x0000_i1043" DrawAspect="Content" ObjectID="_1729430513" r:id="rId45"/>
        </w:object>
      </w:r>
      <w:r w:rsidRPr="00A024C3">
        <w:rPr>
          <w:rFonts w:cs="Arial"/>
          <w:sz w:val="24"/>
          <w:szCs w:val="24"/>
        </w:rPr>
        <w:t>. Izraza razstavite v množici realnih števil.</w:t>
      </w:r>
    </w:p>
    <w:p w14:paraId="4C0048A8" w14:textId="77777777" w:rsidR="008914CB" w:rsidRPr="00A024C3" w:rsidRDefault="008914CB" w:rsidP="00A024C3">
      <w:pPr>
        <w:pStyle w:val="MToke0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1695" w:dyaOrig="345" w14:anchorId="591E77A8">
          <v:shape id="_x0000_i1044" type="#_x0000_t75" style="width:84.75pt;height:17.25pt" o:ole="">
            <v:imagedata r:id="rId46" o:title=""/>
          </v:shape>
          <o:OLEObject Type="Embed" ProgID="Equation.DSMT4" ShapeID="_x0000_i1044" DrawAspect="Content" ObjectID="_1729430514" r:id="rId47"/>
        </w:object>
      </w:r>
      <w:r w:rsidRPr="00A024C3">
        <w:rPr>
          <w:rFonts w:cs="Arial"/>
          <w:sz w:val="24"/>
          <w:szCs w:val="24"/>
        </w:rPr>
        <w:t xml:space="preserve"> </w:t>
      </w:r>
      <w:r w:rsidRPr="00A024C3">
        <w:rPr>
          <w:rFonts w:cs="Arial"/>
          <w:position w:val="-16"/>
          <w:sz w:val="24"/>
          <w:szCs w:val="24"/>
        </w:rPr>
        <w:object w:dxaOrig="2085" w:dyaOrig="420" w14:anchorId="00E13E5A">
          <v:shape id="_x0000_i1045" type="#_x0000_t75" style="width:104.25pt;height:21pt" o:ole="">
            <v:imagedata r:id="rId48" o:title=""/>
          </v:shape>
          <o:OLEObject Type="Embed" ProgID="Equation.DSMT4" ShapeID="_x0000_i1045" DrawAspect="Content" ObjectID="_1729430515" r:id="rId49"/>
        </w:object>
      </w:r>
    </w:p>
    <w:p w14:paraId="41F020A2" w14:textId="77777777" w:rsidR="008914CB" w:rsidRPr="00A024C3" w:rsidRDefault="008914CB" w:rsidP="00A024C3">
      <w:pPr>
        <w:pStyle w:val="MVpraanje52"/>
        <w:spacing w:after="0"/>
        <w:rPr>
          <w:rFonts w:eastAsiaTheme="minorEastAsia"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51.</w:t>
      </w:r>
      <w:r w:rsidRPr="00A024C3">
        <w:rPr>
          <w:rFonts w:cs="Arial"/>
          <w:sz w:val="24"/>
          <w:szCs w:val="24"/>
        </w:rPr>
        <w:tab/>
        <w:t xml:space="preserve">Izpostavite skupni faktor in razstavite izraz: </w:t>
      </w:r>
      <w:r w:rsidRPr="00A024C3">
        <w:rPr>
          <w:rFonts w:eastAsiaTheme="minorEastAsia" w:cs="Arial"/>
          <w:position w:val="-6"/>
          <w:sz w:val="24"/>
          <w:szCs w:val="24"/>
        </w:rPr>
        <w:object w:dxaOrig="1275" w:dyaOrig="300" w14:anchorId="5C21BFC3">
          <v:shape id="_x0000_i1046" type="#_x0000_t75" style="width:63.75pt;height:15pt" o:ole="">
            <v:imagedata r:id="rId50" o:title=""/>
          </v:shape>
          <o:OLEObject Type="Embed" ProgID="Equation.DSMT4" ShapeID="_x0000_i1046" DrawAspect="Content" ObjectID="_1729430516" r:id="rId51"/>
        </w:object>
      </w:r>
      <w:r w:rsidRPr="00A024C3">
        <w:rPr>
          <w:rFonts w:eastAsiaTheme="minorEastAsia" w:cs="Arial"/>
          <w:sz w:val="24"/>
          <w:szCs w:val="24"/>
        </w:rPr>
        <w:t>.</w:t>
      </w:r>
    </w:p>
    <w:p w14:paraId="3420CB42" w14:textId="77777777" w:rsidR="008914CB" w:rsidRPr="00A024C3" w:rsidRDefault="008914CB" w:rsidP="00A024C3">
      <w:pPr>
        <w:pStyle w:val="MVpraanje52"/>
        <w:spacing w:after="0"/>
        <w:jc w:val="right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1399" w:dyaOrig="367" w14:anchorId="15C6771B">
          <v:shape id="_x0000_i1047" type="#_x0000_t75" style="width:70.5pt;height:18.75pt" o:ole="">
            <v:imagedata r:id="rId52" o:title=""/>
          </v:shape>
          <o:OLEObject Type="Embed" ProgID="Equation.DSMT4" ShapeID="_x0000_i1047" DrawAspect="Content" ObjectID="_1729430517" r:id="rId53"/>
        </w:object>
      </w:r>
    </w:p>
    <w:p w14:paraId="692265BC" w14:textId="77777777" w:rsidR="008914CB" w:rsidRPr="00A024C3" w:rsidRDefault="008914CB" w:rsidP="00A024C3">
      <w:pPr>
        <w:pStyle w:val="MVpraanje39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41.</w:t>
      </w:r>
      <w:r w:rsidRPr="00A024C3">
        <w:rPr>
          <w:rFonts w:cs="Arial"/>
          <w:sz w:val="24"/>
          <w:szCs w:val="24"/>
        </w:rPr>
        <w:tab/>
        <w:t xml:space="preserve">Poenostavite izraz:  </w:t>
      </w:r>
      <w:r w:rsidRPr="00A46BD2">
        <w:rPr>
          <w:rFonts w:cs="Arial"/>
          <w:position w:val="-20"/>
          <w:sz w:val="24"/>
          <w:szCs w:val="24"/>
        </w:rPr>
        <w:object w:dxaOrig="1715" w:dyaOrig="501" w14:anchorId="79D40EE3">
          <v:shape id="_x0000_i1048" type="#_x0000_t75" style="width:85.5pt;height:25.5pt" o:ole="">
            <v:imagedata r:id="rId54" o:title=""/>
          </v:shape>
          <o:OLEObject Type="Embed" ProgID="Equation.DSMT4" ShapeID="_x0000_i1048" DrawAspect="Content" ObjectID="_1729430518" r:id="rId55"/>
        </w:object>
      </w:r>
    </w:p>
    <w:p w14:paraId="67A5D76E" w14:textId="77777777" w:rsidR="008914CB" w:rsidRPr="00A024C3" w:rsidRDefault="008914CB" w:rsidP="00A024C3">
      <w:pPr>
        <w:pStyle w:val="Normal46"/>
        <w:jc w:val="right"/>
        <w:rPr>
          <w:rFonts w:cs="Arial"/>
          <w:sz w:val="24"/>
          <w:szCs w:val="24"/>
        </w:rPr>
      </w:pPr>
      <w:r w:rsidRPr="00A024C3">
        <w:rPr>
          <w:rFonts w:cs="Arial"/>
          <w:position w:val="-18"/>
          <w:sz w:val="24"/>
          <w:szCs w:val="24"/>
        </w:rPr>
        <w:object w:dxaOrig="780" w:dyaOrig="480" w14:anchorId="574C10A0">
          <v:shape id="_x0000_i1049" type="#_x0000_t75" style="width:39pt;height:24pt" o:ole="">
            <v:imagedata r:id="rId56" o:title=""/>
          </v:shape>
          <o:OLEObject Type="Embed" ProgID="Equation.DSMT4" ShapeID="_x0000_i1049" DrawAspect="Content" ObjectID="_1729430519" r:id="rId57"/>
        </w:object>
      </w:r>
    </w:p>
    <w:p w14:paraId="604673A5" w14:textId="77777777" w:rsidR="008914CB" w:rsidRPr="00A024C3" w:rsidRDefault="008914CB" w:rsidP="00A024C3">
      <w:pPr>
        <w:pStyle w:val="MVpraanje6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8.</w:t>
      </w:r>
      <w:r w:rsidRPr="00A024C3">
        <w:rPr>
          <w:rFonts w:cs="Arial"/>
          <w:sz w:val="24"/>
          <w:szCs w:val="24"/>
        </w:rPr>
        <w:tab/>
        <w:t xml:space="preserve">Izraz </w:t>
      </w:r>
      <w:r w:rsidRPr="00A024C3">
        <w:rPr>
          <w:rFonts w:cs="Arial"/>
          <w:position w:val="-12"/>
          <w:sz w:val="24"/>
          <w:szCs w:val="24"/>
        </w:rPr>
        <w:object w:dxaOrig="2085" w:dyaOrig="405" w14:anchorId="1C26B533">
          <v:shape id="_x0000_i1050" type="#_x0000_t75" style="width:104.25pt;height:20.25pt" o:ole="">
            <v:imagedata r:id="rId58" o:title=""/>
          </v:shape>
          <o:OLEObject Type="Embed" ProgID="Equation.DSMT4" ShapeID="_x0000_i1050" DrawAspect="Content" ObjectID="_1729430520" r:id="rId59"/>
        </w:object>
      </w:r>
      <w:r w:rsidRPr="00A024C3">
        <w:rPr>
          <w:rFonts w:cs="Arial"/>
          <w:sz w:val="24"/>
          <w:szCs w:val="24"/>
        </w:rPr>
        <w:t xml:space="preserve"> skrčite in rezultat razstavite.</w:t>
      </w:r>
    </w:p>
    <w:p w14:paraId="09CF753C" w14:textId="77777777" w:rsidR="008914CB" w:rsidRPr="00A024C3" w:rsidRDefault="008914CB" w:rsidP="00A024C3">
      <w:pPr>
        <w:pStyle w:val="MToke6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 xml:space="preserve"> </w:t>
      </w:r>
      <w:r w:rsidRPr="00A024C3">
        <w:rPr>
          <w:rFonts w:cs="Arial"/>
          <w:position w:val="-12"/>
          <w:sz w:val="24"/>
          <w:szCs w:val="24"/>
        </w:rPr>
        <w:object w:dxaOrig="1220" w:dyaOrig="340" w14:anchorId="14022EA9">
          <v:shape id="_x0000_i1051" type="#_x0000_t75" style="width:61.5pt;height:16.5pt" o:ole="">
            <v:imagedata r:id="rId60" o:title=""/>
          </v:shape>
          <o:OLEObject Type="Embed" ProgID="Equation.DSMT4" ShapeID="_x0000_i1051" DrawAspect="Content" ObjectID="_1729430521" r:id="rId61"/>
        </w:object>
      </w:r>
    </w:p>
    <w:p w14:paraId="76D12EAC" w14:textId="77777777" w:rsidR="008914CB" w:rsidRPr="00A024C3" w:rsidRDefault="008914CB" w:rsidP="00A024C3">
      <w:pPr>
        <w:pStyle w:val="MVpraanje63"/>
        <w:tabs>
          <w:tab w:val="left" w:pos="709"/>
          <w:tab w:val="left" w:pos="1418"/>
          <w:tab w:val="left" w:pos="2127"/>
          <w:tab w:val="left" w:pos="2950"/>
        </w:tabs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63.</w:t>
      </w:r>
      <w:r w:rsidRPr="00A024C3">
        <w:rPr>
          <w:rFonts w:cs="Arial"/>
          <w:sz w:val="24"/>
          <w:szCs w:val="24"/>
        </w:rPr>
        <w:tab/>
        <w:t xml:space="preserve">Poenostavite izraz:  </w:t>
      </w:r>
      <w:r w:rsidRPr="00A024C3">
        <w:rPr>
          <w:rFonts w:cs="Arial"/>
          <w:position w:val="-6"/>
          <w:sz w:val="24"/>
          <w:szCs w:val="24"/>
        </w:rPr>
        <w:object w:dxaOrig="3015" w:dyaOrig="330" w14:anchorId="32C4C7A9">
          <v:shape id="_x0000_i1052" type="#_x0000_t75" style="width:150.75pt;height:16.5pt" o:ole="">
            <v:imagedata r:id="rId62" o:title=""/>
          </v:shape>
          <o:OLEObject Type="Embed" ProgID="Equation.DSMT4" ShapeID="_x0000_i1052" DrawAspect="Content" ObjectID="_1729430522" r:id="rId63"/>
        </w:object>
      </w:r>
      <w:r w:rsidRPr="00A024C3">
        <w:rPr>
          <w:rFonts w:cs="Arial"/>
          <w:sz w:val="24"/>
          <w:szCs w:val="24"/>
        </w:rPr>
        <w:t>.</w:t>
      </w:r>
    </w:p>
    <w:p w14:paraId="51F87F4F" w14:textId="77777777" w:rsidR="008914CB" w:rsidRPr="00A024C3" w:rsidRDefault="008914CB" w:rsidP="00A024C3">
      <w:pPr>
        <w:pStyle w:val="Normal86"/>
        <w:jc w:val="right"/>
        <w:rPr>
          <w:rFonts w:cs="Arial"/>
          <w:sz w:val="24"/>
          <w:szCs w:val="24"/>
        </w:rPr>
      </w:pPr>
      <w:r w:rsidRPr="00A024C3">
        <w:rPr>
          <w:rFonts w:cs="Arial"/>
          <w:position w:val="-6"/>
          <w:sz w:val="24"/>
          <w:szCs w:val="24"/>
        </w:rPr>
        <w:object w:dxaOrig="795" w:dyaOrig="300" w14:anchorId="422C7610">
          <v:shape id="_x0000_i1053" type="#_x0000_t75" style="width:39.75pt;height:15pt" o:ole="">
            <v:imagedata r:id="rId64" o:title=""/>
          </v:shape>
          <o:OLEObject Type="Embed" ProgID="Equation.DSMT4" ShapeID="_x0000_i1053" DrawAspect="Content" ObjectID="_1729430523" r:id="rId65"/>
        </w:object>
      </w:r>
    </w:p>
    <w:p w14:paraId="4538D93C" w14:textId="77777777" w:rsidR="008914CB" w:rsidRPr="00A024C3" w:rsidRDefault="008914CB" w:rsidP="00A024C3">
      <w:pPr>
        <w:pStyle w:val="MVpraanje68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68.</w:t>
      </w:r>
      <w:r w:rsidRPr="00A024C3">
        <w:rPr>
          <w:rFonts w:cs="Arial"/>
          <w:sz w:val="24"/>
          <w:szCs w:val="24"/>
        </w:rPr>
        <w:tab/>
        <w:t xml:space="preserve">Skrčite izraz in rezultat razstavite: </w:t>
      </w:r>
      <w:r w:rsidRPr="00A024C3">
        <w:rPr>
          <w:rFonts w:cs="Arial"/>
          <w:position w:val="-12"/>
          <w:sz w:val="24"/>
          <w:szCs w:val="24"/>
        </w:rPr>
        <w:object w:dxaOrig="3451" w:dyaOrig="380" w14:anchorId="3EBA0B38">
          <v:shape id="_x0000_i1054" type="#_x0000_t75" style="width:172.5pt;height:19.5pt" o:ole="">
            <v:imagedata r:id="rId66" o:title=""/>
          </v:shape>
          <o:OLEObject Type="Embed" ProgID="Equation.DSMT4" ShapeID="_x0000_i1054" DrawAspect="Content" ObjectID="_1729430524" r:id="rId67"/>
        </w:object>
      </w:r>
      <w:r w:rsidRPr="00A024C3">
        <w:rPr>
          <w:rFonts w:cs="Arial"/>
          <w:sz w:val="24"/>
          <w:szCs w:val="24"/>
        </w:rPr>
        <w:t>.</w:t>
      </w:r>
    </w:p>
    <w:p w14:paraId="30F29CFA" w14:textId="77777777" w:rsidR="008914CB" w:rsidRPr="00A024C3" w:rsidRDefault="008914CB" w:rsidP="00A024C3">
      <w:pPr>
        <w:pStyle w:val="Normal96"/>
        <w:jc w:val="right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980" w:dyaOrig="340" w14:anchorId="024D4128">
          <v:shape id="_x0000_i1055" type="#_x0000_t75" style="width:49.5pt;height:16.5pt" o:ole="">
            <v:imagedata r:id="rId68" o:title=""/>
          </v:shape>
          <o:OLEObject Type="Embed" ProgID="Equation.DSMT4" ShapeID="_x0000_i1055" DrawAspect="Content" ObjectID="_1729430525" r:id="rId69"/>
        </w:object>
      </w:r>
    </w:p>
    <w:p w14:paraId="667CF5EA" w14:textId="77777777" w:rsidR="008914CB" w:rsidRPr="00A024C3" w:rsidRDefault="008914CB" w:rsidP="00A024C3">
      <w:pPr>
        <w:pStyle w:val="MVpraanje55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55.</w:t>
      </w:r>
      <w:r w:rsidRPr="00A024C3">
        <w:rPr>
          <w:rFonts w:cs="Arial"/>
          <w:sz w:val="24"/>
          <w:szCs w:val="24"/>
        </w:rPr>
        <w:tab/>
        <w:t xml:space="preserve">Poenostavite izraz in rezultat zapišite kot produkt linearnih faktorjev:  </w:t>
      </w:r>
      <w:r w:rsidRPr="0036383A">
        <w:rPr>
          <w:rFonts w:cs="Arial"/>
          <w:position w:val="-10"/>
          <w:sz w:val="24"/>
          <w:szCs w:val="24"/>
        </w:rPr>
        <w:object w:dxaOrig="2340" w:dyaOrig="345" w14:anchorId="68C95EE4">
          <v:shape id="_x0000_i1056" type="#_x0000_t75" style="width:117pt;height:17.25pt" o:ole="">
            <v:imagedata r:id="rId70" o:title=""/>
          </v:shape>
          <o:OLEObject Type="Embed" ProgID="Equation.DSMT4" ShapeID="_x0000_i1056" DrawAspect="Content" ObjectID="_1729430526" r:id="rId71"/>
        </w:object>
      </w:r>
      <w:r w:rsidRPr="0036383A">
        <w:rPr>
          <w:rFonts w:eastAsiaTheme="minorEastAsia" w:cs="Arial"/>
          <w:sz w:val="24"/>
          <w:szCs w:val="24"/>
        </w:rPr>
        <w:t>.</w:t>
      </w:r>
    </w:p>
    <w:p w14:paraId="62F2FCB4" w14:textId="77777777" w:rsidR="008914CB" w:rsidRPr="00A024C3" w:rsidRDefault="008914CB" w:rsidP="00A024C3">
      <w:pPr>
        <w:pStyle w:val="MToke52"/>
        <w:rPr>
          <w:rFonts w:cs="Arial"/>
          <w:sz w:val="24"/>
          <w:szCs w:val="24"/>
        </w:rPr>
      </w:pPr>
      <w:r w:rsidRPr="00A024C3">
        <w:rPr>
          <w:rFonts w:cs="Arial"/>
          <w:position w:val="-12"/>
          <w:sz w:val="24"/>
          <w:szCs w:val="24"/>
        </w:rPr>
        <w:object w:dxaOrig="795" w:dyaOrig="405" w14:anchorId="104A35FD">
          <v:shape id="_x0000_i1057" type="#_x0000_t75" style="width:39.75pt;height:20.25pt" o:ole="">
            <v:imagedata r:id="rId72" o:title=""/>
          </v:shape>
          <o:OLEObject Type="Embed" ProgID="Equation.DSMT4" ShapeID="_x0000_i1057" DrawAspect="Content" ObjectID="_1729430527" r:id="rId73"/>
        </w:object>
      </w:r>
    </w:p>
    <w:p w14:paraId="1ED57868" w14:textId="77777777" w:rsidR="00A024C3" w:rsidRDefault="008914CB" w:rsidP="00A024C3">
      <w:pPr>
        <w:pStyle w:val="MVpraanje42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44.</w:t>
      </w:r>
      <w:r w:rsidRPr="00A024C3">
        <w:rPr>
          <w:rFonts w:cs="Arial"/>
          <w:sz w:val="24"/>
          <w:szCs w:val="24"/>
        </w:rPr>
        <w:tab/>
        <w:t xml:space="preserve">Poenostavite izraz:  </w:t>
      </w:r>
      <w:r w:rsidRPr="00A024C3">
        <w:rPr>
          <w:rFonts w:cs="Arial"/>
          <w:position w:val="-22"/>
          <w:sz w:val="24"/>
          <w:szCs w:val="24"/>
        </w:rPr>
        <w:object w:dxaOrig="1299" w:dyaOrig="521" w14:anchorId="0A05D745">
          <v:shape id="_x0000_i1058" type="#_x0000_t75" style="width:64.5pt;height:25.5pt" o:ole="">
            <v:imagedata r:id="rId74" o:title=""/>
          </v:shape>
          <o:OLEObject Type="Embed" ProgID="Equation.DSMT4" ShapeID="_x0000_i1058" DrawAspect="Content" ObjectID="_1729430528" r:id="rId75"/>
        </w:object>
      </w:r>
      <w:r w:rsidRPr="00A024C3">
        <w:rPr>
          <w:rFonts w:cs="Arial"/>
          <w:sz w:val="24"/>
          <w:szCs w:val="24"/>
        </w:rPr>
        <w:t>.</w:t>
      </w:r>
    </w:p>
    <w:p w14:paraId="7E7900A6" w14:textId="77777777" w:rsidR="008914CB" w:rsidRPr="00A024C3" w:rsidRDefault="00A024C3" w:rsidP="00A024C3">
      <w:pPr>
        <w:pStyle w:val="MVpraanje42"/>
        <w:spacing w:after="0"/>
        <w:jc w:val="right"/>
        <w:rPr>
          <w:rFonts w:cs="Arial"/>
          <w:sz w:val="24"/>
          <w:szCs w:val="24"/>
        </w:rPr>
      </w:pPr>
      <w:r>
        <w:rPr>
          <w:rFonts w:cs="Arial"/>
          <w:position w:val="-18"/>
        </w:rPr>
        <w:object w:dxaOrig="220" w:dyaOrig="480" w14:anchorId="1D2039ED">
          <v:shape id="_x0000_i1059" type="#_x0000_t75" style="width:10.5pt;height:24pt" o:ole="">
            <v:imagedata r:id="rId76" o:title=""/>
          </v:shape>
          <o:OLEObject Type="Embed" ProgID="Equation.DSMT4" ShapeID="_x0000_i1059" DrawAspect="Content" ObjectID="_1729430529" r:id="rId77"/>
        </w:object>
      </w:r>
    </w:p>
    <w:p w14:paraId="031ADC77" w14:textId="77777777" w:rsidR="008914CB" w:rsidRPr="00A024C3" w:rsidRDefault="008914CB" w:rsidP="00A024C3">
      <w:pPr>
        <w:pStyle w:val="MVpraanje44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lastRenderedPageBreak/>
        <w:t>46.</w:t>
      </w:r>
      <w:r w:rsidRPr="00A024C3">
        <w:rPr>
          <w:rFonts w:cs="Arial"/>
          <w:sz w:val="24"/>
          <w:szCs w:val="24"/>
        </w:rPr>
        <w:tab/>
        <w:t xml:space="preserve">Poenostavite izraz: </w:t>
      </w:r>
      <w:r w:rsidRPr="00A024C3">
        <w:rPr>
          <w:rFonts w:cs="Arial"/>
          <w:position w:val="-18"/>
          <w:sz w:val="24"/>
          <w:szCs w:val="24"/>
        </w:rPr>
        <w:object w:dxaOrig="1170" w:dyaOrig="525" w14:anchorId="785AF3FD">
          <v:shape id="_x0000_i1060" type="#_x0000_t75" style="width:58.5pt;height:26.25pt" o:ole="">
            <v:imagedata r:id="rId78" o:title=""/>
          </v:shape>
          <o:OLEObject Type="Embed" ProgID="Equation.DSMT4" ShapeID="_x0000_i1060" DrawAspect="Content" ObjectID="_1729430530" r:id="rId79"/>
        </w:object>
      </w:r>
      <w:r w:rsidRPr="00A024C3">
        <w:rPr>
          <w:rFonts w:cs="Arial"/>
          <w:sz w:val="24"/>
          <w:szCs w:val="24"/>
        </w:rPr>
        <w:t>.</w:t>
      </w:r>
    </w:p>
    <w:p w14:paraId="388873F5" w14:textId="77777777" w:rsidR="008914CB" w:rsidRPr="00A024C3" w:rsidRDefault="008914CB" w:rsidP="00A024C3">
      <w:pPr>
        <w:pStyle w:val="MToke44"/>
        <w:rPr>
          <w:rFonts w:cs="Arial"/>
          <w:sz w:val="24"/>
          <w:szCs w:val="24"/>
        </w:rPr>
      </w:pPr>
      <w:r w:rsidRPr="00A024C3">
        <w:rPr>
          <w:rFonts w:cs="Arial"/>
          <w:position w:val="-18"/>
          <w:sz w:val="24"/>
          <w:szCs w:val="24"/>
        </w:rPr>
        <w:object w:dxaOrig="480" w:dyaOrig="480" w14:anchorId="544F2845">
          <v:shape id="_x0000_i1061" type="#_x0000_t75" style="width:24pt;height:24pt" o:ole="">
            <v:imagedata r:id="rId80" o:title=""/>
          </v:shape>
          <o:OLEObject Type="Embed" ProgID="Equation.DSMT4" ShapeID="_x0000_i1061" DrawAspect="Content" ObjectID="_1729430531" r:id="rId81"/>
        </w:object>
      </w:r>
      <w:r w:rsidRPr="00A024C3">
        <w:rPr>
          <w:rFonts w:cs="Arial"/>
          <w:sz w:val="24"/>
          <w:szCs w:val="24"/>
        </w:rPr>
        <w:t xml:space="preserve"> </w:t>
      </w:r>
    </w:p>
    <w:p w14:paraId="65D556B8" w14:textId="77777777" w:rsidR="008914CB" w:rsidRPr="00A024C3" w:rsidRDefault="008914CB" w:rsidP="00A024C3">
      <w:pPr>
        <w:pStyle w:val="MVpraanje11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13.</w:t>
      </w:r>
      <w:r w:rsidRPr="00A024C3">
        <w:rPr>
          <w:rFonts w:cs="Arial"/>
          <w:sz w:val="24"/>
          <w:szCs w:val="24"/>
        </w:rPr>
        <w:tab/>
        <w:t xml:space="preserve">Poenostavite izraz: </w:t>
      </w:r>
      <w:r w:rsidRPr="00A024C3">
        <w:rPr>
          <w:rFonts w:cs="Arial"/>
          <w:position w:val="-22"/>
          <w:sz w:val="24"/>
          <w:szCs w:val="24"/>
        </w:rPr>
        <w:object w:dxaOrig="1198" w:dyaOrig="518" w14:anchorId="7BC8C68A">
          <v:shape id="_x0000_i1062" type="#_x0000_t75" style="width:60pt;height:25.5pt" o:ole="">
            <v:imagedata r:id="rId82" o:title=""/>
          </v:shape>
          <o:OLEObject Type="Embed" ProgID="Equation.DSMT4" ShapeID="_x0000_i1062" DrawAspect="Content" ObjectID="_1729430532" r:id="rId83"/>
        </w:object>
      </w:r>
    </w:p>
    <w:p w14:paraId="446CC415" w14:textId="77777777" w:rsidR="008914CB" w:rsidRPr="00A024C3" w:rsidRDefault="008914CB" w:rsidP="00A024C3">
      <w:pPr>
        <w:pStyle w:val="MToke11"/>
        <w:rPr>
          <w:rFonts w:cs="Arial"/>
          <w:sz w:val="24"/>
          <w:szCs w:val="24"/>
        </w:rPr>
      </w:pPr>
      <w:r w:rsidRPr="00A024C3">
        <w:rPr>
          <w:rFonts w:cs="Arial"/>
          <w:position w:val="-18"/>
          <w:sz w:val="24"/>
          <w:szCs w:val="24"/>
        </w:rPr>
        <w:object w:dxaOrig="480" w:dyaOrig="480" w14:anchorId="6075966A">
          <v:shape id="_x0000_i1063" type="#_x0000_t75" style="width:24pt;height:24pt" o:ole="">
            <v:imagedata r:id="rId84" o:title=""/>
          </v:shape>
          <o:OLEObject Type="Embed" ProgID="Equation.DSMT4" ShapeID="_x0000_i1063" DrawAspect="Content" ObjectID="_1729430533" r:id="rId85"/>
        </w:object>
      </w:r>
      <w:r w:rsidRPr="00A024C3">
        <w:rPr>
          <w:rFonts w:cs="Arial"/>
          <w:sz w:val="24"/>
          <w:szCs w:val="24"/>
        </w:rPr>
        <w:t xml:space="preserve"> (</w:t>
      </w:r>
    </w:p>
    <w:p w14:paraId="1BAB4168" w14:textId="77777777" w:rsidR="008914CB" w:rsidRPr="00A024C3" w:rsidRDefault="008914CB" w:rsidP="00A024C3">
      <w:pPr>
        <w:pStyle w:val="MVpraanje2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4.</w:t>
      </w:r>
      <w:r w:rsidRPr="00A024C3">
        <w:rPr>
          <w:rFonts w:cs="Arial"/>
          <w:sz w:val="24"/>
          <w:szCs w:val="24"/>
        </w:rPr>
        <w:tab/>
        <w:t xml:space="preserve">Izračunajte </w:t>
      </w:r>
      <w:r w:rsidRPr="00A024C3">
        <w:rPr>
          <w:rFonts w:cs="Arial"/>
          <w:position w:val="-20"/>
          <w:sz w:val="24"/>
          <w:szCs w:val="24"/>
        </w:rPr>
        <w:object w:dxaOrig="1635" w:dyaOrig="540" w14:anchorId="1A184B22">
          <v:shape id="_x0000_i1064" type="#_x0000_t75" style="width:81.75pt;height:27pt" o:ole="">
            <v:imagedata r:id="rId86" o:title=""/>
          </v:shape>
          <o:OLEObject Type="Embed" ProgID="Equation.DSMT4" ShapeID="_x0000_i1064" DrawAspect="Content" ObjectID="_1729430534" r:id="rId87"/>
        </w:object>
      </w:r>
      <w:r w:rsidRPr="00A024C3">
        <w:rPr>
          <w:rFonts w:cs="Arial"/>
          <w:sz w:val="24"/>
          <w:szCs w:val="24"/>
        </w:rPr>
        <w:t>.</w:t>
      </w:r>
    </w:p>
    <w:p w14:paraId="13F8FC37" w14:textId="77777777" w:rsidR="008914CB" w:rsidRPr="00A024C3" w:rsidRDefault="008914CB" w:rsidP="00A024C3">
      <w:pPr>
        <w:pStyle w:val="MToke2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 xml:space="preserve"> </w:t>
      </w:r>
      <w:r w:rsidRPr="00A024C3">
        <w:rPr>
          <w:rFonts w:cs="Arial"/>
          <w:position w:val="-18"/>
          <w:sz w:val="24"/>
          <w:szCs w:val="24"/>
        </w:rPr>
        <w:object w:dxaOrig="484" w:dyaOrig="484" w14:anchorId="31071D09">
          <v:shape id="_x0000_i1065" type="#_x0000_t75" style="width:24pt;height:24pt" o:ole="">
            <v:imagedata r:id="rId88" o:title=""/>
          </v:shape>
          <o:OLEObject Type="Embed" ProgID="Equation.DSMT4" ShapeID="_x0000_i1065" DrawAspect="Content" ObjectID="_1729430535" r:id="rId89"/>
        </w:object>
      </w:r>
      <w:r w:rsidRPr="00A024C3">
        <w:rPr>
          <w:rFonts w:cs="Arial"/>
          <w:sz w:val="24"/>
          <w:szCs w:val="24"/>
        </w:rPr>
        <w:t xml:space="preserve"> </w:t>
      </w:r>
    </w:p>
    <w:p w14:paraId="51F07DC1" w14:textId="77777777" w:rsidR="008914CB" w:rsidRPr="00A024C3" w:rsidRDefault="008914CB" w:rsidP="00A024C3">
      <w:pPr>
        <w:pStyle w:val="MToke2"/>
        <w:rPr>
          <w:rFonts w:cs="Arial"/>
          <w:sz w:val="24"/>
          <w:szCs w:val="24"/>
        </w:rPr>
      </w:pPr>
    </w:p>
    <w:p w14:paraId="121542A9" w14:textId="77777777" w:rsidR="008914CB" w:rsidRPr="00A024C3" w:rsidRDefault="008914CB" w:rsidP="00A024C3">
      <w:pPr>
        <w:pStyle w:val="MVpraanje32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34.</w:t>
      </w:r>
      <w:r w:rsidRPr="00A024C3">
        <w:rPr>
          <w:rFonts w:cs="Arial"/>
          <w:sz w:val="24"/>
          <w:szCs w:val="24"/>
        </w:rPr>
        <w:tab/>
        <w:t xml:space="preserve">Poenostavite izraz: </w:t>
      </w:r>
      <w:r w:rsidRPr="00A024C3">
        <w:rPr>
          <w:rFonts w:cs="Arial"/>
          <w:position w:val="-18"/>
          <w:sz w:val="24"/>
          <w:szCs w:val="24"/>
        </w:rPr>
        <w:object w:dxaOrig="615" w:dyaOrig="525" w14:anchorId="78F1B942">
          <v:shape id="_x0000_i1066" type="#_x0000_t75" style="width:30.75pt;height:26.25pt" o:ole="">
            <v:imagedata r:id="rId90" o:title=""/>
          </v:shape>
          <o:OLEObject Type="Embed" ProgID="Equation.DSMT4" ShapeID="_x0000_i1066" DrawAspect="Content" ObjectID="_1729430536" r:id="rId91"/>
        </w:object>
      </w:r>
      <w:r w:rsidRPr="00A024C3">
        <w:rPr>
          <w:rFonts w:cs="Arial"/>
          <w:sz w:val="24"/>
          <w:szCs w:val="24"/>
        </w:rPr>
        <w:t>.</w:t>
      </w:r>
    </w:p>
    <w:p w14:paraId="54AB164C" w14:textId="77777777" w:rsidR="008914CB" w:rsidRPr="00A024C3" w:rsidRDefault="008914CB" w:rsidP="00A024C3">
      <w:pPr>
        <w:pStyle w:val="MToke32"/>
        <w:rPr>
          <w:rFonts w:cs="Arial"/>
          <w:sz w:val="24"/>
          <w:szCs w:val="24"/>
        </w:rPr>
      </w:pPr>
      <w:r w:rsidRPr="00A024C3">
        <w:rPr>
          <w:rFonts w:cs="Arial"/>
          <w:position w:val="-4"/>
          <w:sz w:val="24"/>
          <w:szCs w:val="24"/>
        </w:rPr>
        <w:object w:dxaOrig="279" w:dyaOrig="236" w14:anchorId="6C5D14C1">
          <v:shape id="_x0000_i1067" type="#_x0000_t75" style="width:13.5pt;height:12pt" o:ole="">
            <v:imagedata r:id="rId92" o:title=""/>
          </v:shape>
          <o:OLEObject Type="Embed" ProgID="Equation.DSMT4" ShapeID="_x0000_i1067" DrawAspect="Content" ObjectID="_1729430537" r:id="rId93"/>
        </w:object>
      </w:r>
      <w:r w:rsidRPr="00A024C3">
        <w:rPr>
          <w:rFonts w:cs="Arial"/>
          <w:sz w:val="24"/>
          <w:szCs w:val="24"/>
        </w:rPr>
        <w:t xml:space="preserve"> </w:t>
      </w:r>
    </w:p>
    <w:p w14:paraId="428357B2" w14:textId="77777777" w:rsidR="008914CB" w:rsidRPr="00A024C3" w:rsidRDefault="008914CB" w:rsidP="00A024C3">
      <w:pPr>
        <w:pStyle w:val="MVpraanje17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19.</w:t>
      </w:r>
      <w:r w:rsidRPr="00A024C3">
        <w:rPr>
          <w:rFonts w:cs="Arial"/>
          <w:sz w:val="24"/>
          <w:szCs w:val="24"/>
        </w:rPr>
        <w:tab/>
        <w:t xml:space="preserve">Izračunajte: </w:t>
      </w:r>
      <w:r w:rsidRPr="00A024C3">
        <w:rPr>
          <w:rFonts w:cs="Arial"/>
          <w:position w:val="-20"/>
          <w:sz w:val="24"/>
          <w:szCs w:val="24"/>
        </w:rPr>
        <w:object w:dxaOrig="1834" w:dyaOrig="557" w14:anchorId="49F23303">
          <v:shape id="_x0000_i1068" type="#_x0000_t75" style="width:91.5pt;height:27.75pt" o:ole="">
            <v:imagedata r:id="rId94" o:title=""/>
          </v:shape>
          <o:OLEObject Type="Embed" ProgID="Equation.DSMT4" ShapeID="_x0000_i1068" DrawAspect="Content" ObjectID="_1729430538" r:id="rId95"/>
        </w:object>
      </w:r>
    </w:p>
    <w:p w14:paraId="43C82BB2" w14:textId="77777777" w:rsidR="008914CB" w:rsidRPr="00A024C3" w:rsidRDefault="008914CB" w:rsidP="00A024C3">
      <w:pPr>
        <w:pStyle w:val="MToke17"/>
        <w:rPr>
          <w:rFonts w:cs="Arial"/>
          <w:sz w:val="24"/>
          <w:szCs w:val="24"/>
        </w:rPr>
      </w:pPr>
      <w:r w:rsidRPr="00A024C3">
        <w:rPr>
          <w:rFonts w:cs="Arial"/>
          <w:position w:val="-22"/>
          <w:sz w:val="24"/>
          <w:szCs w:val="24"/>
        </w:rPr>
        <w:object w:dxaOrig="559" w:dyaOrig="580" w14:anchorId="6B9BE084">
          <v:shape id="_x0000_i1069" type="#_x0000_t75" style="width:28.5pt;height:28.5pt" o:ole="">
            <v:imagedata r:id="rId96" o:title=""/>
          </v:shape>
          <o:OLEObject Type="Embed" ProgID="Equation.DSMT4" ShapeID="_x0000_i1069" DrawAspect="Content" ObjectID="_1729430539" r:id="rId97"/>
        </w:object>
      </w:r>
      <w:r w:rsidRPr="00A024C3">
        <w:rPr>
          <w:rFonts w:cs="Arial"/>
          <w:sz w:val="24"/>
          <w:szCs w:val="24"/>
        </w:rPr>
        <w:t xml:space="preserve"> </w:t>
      </w:r>
    </w:p>
    <w:p w14:paraId="714111F2" w14:textId="77777777" w:rsidR="008914CB" w:rsidRPr="00A024C3" w:rsidRDefault="008914CB" w:rsidP="00A024C3">
      <w:pPr>
        <w:pStyle w:val="MVpraanje54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53.</w:t>
      </w:r>
      <w:r w:rsidRPr="00A024C3">
        <w:rPr>
          <w:rFonts w:cs="Arial"/>
          <w:sz w:val="24"/>
          <w:szCs w:val="24"/>
        </w:rPr>
        <w:tab/>
        <w:t xml:space="preserve">Poenostavite izraz </w:t>
      </w:r>
      <w:r w:rsidRPr="00A024C3">
        <w:rPr>
          <w:rFonts w:cs="Arial"/>
          <w:position w:val="-22"/>
          <w:sz w:val="24"/>
          <w:szCs w:val="24"/>
        </w:rPr>
        <w:object w:dxaOrig="734" w:dyaOrig="571" w14:anchorId="56010D68">
          <v:shape id="_x0000_i1070" type="#_x0000_t75" style="width:36.75pt;height:28.5pt" o:ole="">
            <v:imagedata r:id="rId98" o:title=""/>
          </v:shape>
          <o:OLEObject Type="Embed" ProgID="Equation.DSMT4" ShapeID="_x0000_i1070" DrawAspect="Content" ObjectID="_1729430540" r:id="rId99"/>
        </w:object>
      </w:r>
      <w:r w:rsidRPr="00A024C3">
        <w:rPr>
          <w:rFonts w:cs="Arial"/>
          <w:sz w:val="24"/>
          <w:szCs w:val="24"/>
        </w:rPr>
        <w:t xml:space="preserve"> in nato izračunajte njegovo vrednost za </w:t>
      </w:r>
      <w:r w:rsidRPr="00A024C3">
        <w:rPr>
          <w:rFonts w:cs="Arial"/>
          <w:position w:val="-6"/>
          <w:sz w:val="24"/>
          <w:szCs w:val="24"/>
        </w:rPr>
        <w:object w:dxaOrig="598" w:dyaOrig="285" w14:anchorId="016C2687">
          <v:shape id="_x0000_i1071" type="#_x0000_t75" style="width:30pt;height:14.25pt" o:ole="">
            <v:imagedata r:id="rId100" o:title=""/>
          </v:shape>
          <o:OLEObject Type="Embed" ProgID="Equation.DSMT4" ShapeID="_x0000_i1071" DrawAspect="Content" ObjectID="_1729430541" r:id="rId101"/>
        </w:object>
      </w:r>
      <w:r w:rsidRPr="00A024C3">
        <w:rPr>
          <w:rFonts w:cs="Arial"/>
          <w:sz w:val="24"/>
          <w:szCs w:val="24"/>
        </w:rPr>
        <w:t xml:space="preserve"> in </w:t>
      </w:r>
      <w:r w:rsidRPr="00A024C3">
        <w:rPr>
          <w:rFonts w:cs="Arial"/>
          <w:position w:val="-6"/>
          <w:sz w:val="24"/>
          <w:szCs w:val="24"/>
        </w:rPr>
        <w:object w:dxaOrig="489" w:dyaOrig="285" w14:anchorId="2D0EB10E">
          <v:shape id="_x0000_i1072" type="#_x0000_t75" style="width:24.75pt;height:14.25pt" o:ole="">
            <v:imagedata r:id="rId102" o:title=""/>
          </v:shape>
          <o:OLEObject Type="Embed" ProgID="Equation.DSMT4" ShapeID="_x0000_i1072" DrawAspect="Content" ObjectID="_1729430542" r:id="rId103"/>
        </w:object>
      </w:r>
      <w:r w:rsidRPr="00A024C3">
        <w:rPr>
          <w:rFonts w:cs="Arial"/>
          <w:sz w:val="24"/>
          <w:szCs w:val="24"/>
        </w:rPr>
        <w:t>.</w:t>
      </w:r>
    </w:p>
    <w:p w14:paraId="685A5949" w14:textId="77777777" w:rsidR="008914CB" w:rsidRPr="00A024C3" w:rsidRDefault="008914CB" w:rsidP="00A024C3">
      <w:pPr>
        <w:pStyle w:val="MToke51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3</w:t>
      </w:r>
    </w:p>
    <w:p w14:paraId="6D2046C5" w14:textId="77777777" w:rsidR="008914CB" w:rsidRPr="00A024C3" w:rsidRDefault="008914CB" w:rsidP="00A024C3">
      <w:pPr>
        <w:pStyle w:val="MVpraanje16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18.</w:t>
      </w:r>
      <w:r w:rsidRPr="00A024C3">
        <w:rPr>
          <w:rFonts w:cs="Arial"/>
          <w:sz w:val="24"/>
          <w:szCs w:val="24"/>
        </w:rPr>
        <w:tab/>
        <w:t xml:space="preserve">Za </w:t>
      </w:r>
      <w:r w:rsidRPr="00A024C3">
        <w:rPr>
          <w:rFonts w:cs="Arial"/>
          <w:position w:val="-6"/>
          <w:sz w:val="24"/>
          <w:szCs w:val="24"/>
        </w:rPr>
        <w:object w:dxaOrig="1365" w:dyaOrig="263" w14:anchorId="27AB3FC7">
          <v:shape id="_x0000_i1073" type="#_x0000_t75" style="width:68.25pt;height:13.5pt" o:ole="">
            <v:imagedata r:id="rId104" o:title=""/>
          </v:shape>
          <o:OLEObject Type="Embed" ProgID="Equation.DSMT4" ShapeID="_x0000_i1073" DrawAspect="Content" ObjectID="_1729430543" r:id="rId105"/>
        </w:object>
      </w:r>
      <w:r w:rsidRPr="00A024C3">
        <w:rPr>
          <w:rFonts w:cs="Arial"/>
          <w:sz w:val="24"/>
          <w:szCs w:val="24"/>
        </w:rPr>
        <w:t xml:space="preserve"> izračunajte vrednost izraza </w:t>
      </w:r>
      <w:r w:rsidRPr="00A024C3">
        <w:rPr>
          <w:rFonts w:cs="Arial"/>
          <w:position w:val="-18"/>
          <w:sz w:val="24"/>
          <w:szCs w:val="24"/>
        </w:rPr>
        <w:object w:dxaOrig="1678" w:dyaOrig="601" w14:anchorId="6FBA8487">
          <v:shape id="_x0000_i1074" type="#_x0000_t75" style="width:84pt;height:30pt" o:ole="">
            <v:imagedata r:id="rId106" o:title=""/>
          </v:shape>
          <o:OLEObject Type="Embed" ProgID="Equation.DSMT4" ShapeID="_x0000_i1074" DrawAspect="Content" ObjectID="_1729430544" r:id="rId107"/>
        </w:object>
      </w:r>
    </w:p>
    <w:p w14:paraId="0A47DA12" w14:textId="77777777" w:rsidR="008914CB" w:rsidRPr="00A024C3" w:rsidRDefault="008914CB" w:rsidP="00A024C3">
      <w:pPr>
        <w:pStyle w:val="MToke16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4</w:t>
      </w:r>
    </w:p>
    <w:p w14:paraId="0185AA9A" w14:textId="77777777" w:rsidR="008914CB" w:rsidRPr="00A024C3" w:rsidRDefault="008914CB" w:rsidP="00A024C3">
      <w:pPr>
        <w:pStyle w:val="MVpraanje15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17.</w:t>
      </w:r>
      <w:r w:rsidRPr="00A024C3">
        <w:rPr>
          <w:rFonts w:cs="Arial"/>
          <w:sz w:val="24"/>
          <w:szCs w:val="24"/>
        </w:rPr>
        <w:tab/>
        <w:t xml:space="preserve">Meta in Živa si razdelita žepnino v razmerju </w:t>
      </w:r>
      <w:r w:rsidRPr="00A024C3">
        <w:rPr>
          <w:rFonts w:cs="Arial"/>
          <w:position w:val="-6"/>
          <w:sz w:val="24"/>
          <w:szCs w:val="24"/>
        </w:rPr>
        <w:object w:dxaOrig="480" w:dyaOrig="255" w14:anchorId="617B1F52">
          <v:shape id="_x0000_i1075" type="#_x0000_t75" style="width:24pt;height:12.75pt" o:ole="">
            <v:imagedata r:id="rId108" o:title=""/>
          </v:shape>
          <o:OLEObject Type="Embed" ProgID="Equation.DSMT4" ShapeID="_x0000_i1075" DrawAspect="Content" ObjectID="_1729430545" r:id="rId109"/>
        </w:object>
      </w:r>
      <w:r w:rsidRPr="00A024C3">
        <w:rPr>
          <w:rFonts w:cs="Arial"/>
          <w:sz w:val="24"/>
          <w:szCs w:val="24"/>
        </w:rPr>
        <w:t xml:space="preserve"> Koliko dobi Živa, če dajo starši obema skupaj </w:t>
      </w:r>
      <w:r w:rsidRPr="00A024C3">
        <w:rPr>
          <w:rFonts w:cs="Arial"/>
          <w:position w:val="-6"/>
          <w:sz w:val="24"/>
          <w:szCs w:val="24"/>
        </w:rPr>
        <w:object w:dxaOrig="615" w:dyaOrig="255" w14:anchorId="4B6D8127">
          <v:shape id="_x0000_i1076" type="#_x0000_t75" style="width:30.75pt;height:12.75pt" o:ole="">
            <v:imagedata r:id="rId110" o:title=""/>
          </v:shape>
          <o:OLEObject Type="Embed" ProgID="Equation.DSMT4" ShapeID="_x0000_i1076" DrawAspect="Content" ObjectID="_1729430546" r:id="rId111"/>
        </w:object>
      </w:r>
      <w:r w:rsidRPr="00A024C3">
        <w:rPr>
          <w:rFonts w:cs="Arial"/>
          <w:sz w:val="24"/>
          <w:szCs w:val="24"/>
        </w:rPr>
        <w:t xml:space="preserve"> tolarjev žepnine? </w:t>
      </w:r>
    </w:p>
    <w:p w14:paraId="7FEE830C" w14:textId="77777777" w:rsidR="008914CB" w:rsidRPr="00A024C3" w:rsidRDefault="008914CB" w:rsidP="00A024C3">
      <w:pPr>
        <w:pStyle w:val="MToke15"/>
        <w:rPr>
          <w:rFonts w:cs="Arial"/>
          <w:sz w:val="24"/>
          <w:szCs w:val="24"/>
        </w:rPr>
      </w:pPr>
      <w:r w:rsidRPr="00A024C3">
        <w:rPr>
          <w:rFonts w:cs="Arial"/>
          <w:position w:val="-6"/>
          <w:sz w:val="24"/>
          <w:szCs w:val="24"/>
        </w:rPr>
        <w:object w:dxaOrig="525" w:dyaOrig="255" w14:anchorId="43009261">
          <v:shape id="_x0000_i1077" type="#_x0000_t75" style="width:26.25pt;height:12.75pt" o:ole="">
            <v:imagedata r:id="rId112" o:title=""/>
          </v:shape>
          <o:OLEObject Type="Embed" ProgID="Equation.DSMT4" ShapeID="_x0000_i1077" DrawAspect="Content" ObjectID="_1729430547" r:id="rId113"/>
        </w:object>
      </w:r>
      <w:r w:rsidRPr="00A024C3">
        <w:rPr>
          <w:rFonts w:cs="Arial"/>
          <w:sz w:val="24"/>
          <w:szCs w:val="24"/>
        </w:rPr>
        <w:t xml:space="preserve"> </w:t>
      </w:r>
    </w:p>
    <w:p w14:paraId="7C2670E6" w14:textId="77777777" w:rsidR="008914CB" w:rsidRPr="00A024C3" w:rsidRDefault="008914CB" w:rsidP="00A024C3">
      <w:pPr>
        <w:pStyle w:val="MVpraanje13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15.</w:t>
      </w:r>
      <w:r w:rsidRPr="00A024C3">
        <w:rPr>
          <w:rFonts w:cs="Arial"/>
          <w:sz w:val="24"/>
          <w:szCs w:val="24"/>
        </w:rPr>
        <w:tab/>
        <w:t>Ulomek ima imenovalec za 3 večji od števca. Če števec pomnožimo z 2, imenovalec pa povečamo za 10, dobimo ulomek z vrednostjo 1. Izračunajte prvotni ulomek.</w:t>
      </w:r>
    </w:p>
    <w:p w14:paraId="69C61193" w14:textId="77777777" w:rsidR="008914CB" w:rsidRPr="00A024C3" w:rsidRDefault="008914CB" w:rsidP="00A024C3">
      <w:pPr>
        <w:pStyle w:val="MToke13"/>
        <w:rPr>
          <w:rFonts w:cs="Arial"/>
          <w:sz w:val="24"/>
          <w:szCs w:val="24"/>
        </w:rPr>
      </w:pPr>
      <w:r w:rsidRPr="00A024C3">
        <w:rPr>
          <w:rFonts w:cs="Arial"/>
          <w:position w:val="-18"/>
          <w:sz w:val="24"/>
          <w:szCs w:val="24"/>
        </w:rPr>
        <w:object w:dxaOrig="318" w:dyaOrig="477" w14:anchorId="07FC6B95">
          <v:shape id="_x0000_i1078" type="#_x0000_t75" style="width:16.5pt;height:24pt" o:ole="">
            <v:imagedata r:id="rId114" o:title=""/>
          </v:shape>
          <o:OLEObject Type="Embed" ProgID="Equation.DSMT4" ShapeID="_x0000_i1078" DrawAspect="Content" ObjectID="_1729430548" r:id="rId115"/>
        </w:object>
      </w:r>
    </w:p>
    <w:p w14:paraId="6E9D3580" w14:textId="77777777" w:rsidR="008914CB" w:rsidRPr="00A024C3" w:rsidRDefault="008914CB" w:rsidP="00A024C3">
      <w:pPr>
        <w:pStyle w:val="MVpraanje60"/>
        <w:spacing w:after="0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60.</w:t>
      </w:r>
      <w:r w:rsidRPr="00A024C3">
        <w:rPr>
          <w:rFonts w:cs="Arial"/>
          <w:sz w:val="24"/>
          <w:szCs w:val="24"/>
        </w:rPr>
        <w:tab/>
        <w:t xml:space="preserve">Družina </w:t>
      </w:r>
      <w:proofErr w:type="spellStart"/>
      <w:r w:rsidRPr="00A024C3">
        <w:rPr>
          <w:rFonts w:cs="Arial"/>
          <w:sz w:val="24"/>
          <w:szCs w:val="24"/>
        </w:rPr>
        <w:t>Vantur</w:t>
      </w:r>
      <w:proofErr w:type="spellEnd"/>
      <w:r w:rsidRPr="00A024C3">
        <w:rPr>
          <w:rFonts w:cs="Arial"/>
          <w:sz w:val="24"/>
          <w:szCs w:val="24"/>
        </w:rPr>
        <w:t xml:space="preserve"> je kupila zaboj jabolk. Prvi teden so pojedli </w:t>
      </w:r>
      <w:r w:rsidRPr="00A024C3">
        <w:rPr>
          <w:rFonts w:cs="Arial"/>
          <w:position w:val="-18"/>
          <w:sz w:val="24"/>
          <w:szCs w:val="24"/>
        </w:rPr>
        <w:object w:dxaOrig="223" w:dyaOrig="472" w14:anchorId="79B7EC85">
          <v:shape id="_x0000_i1079" type="#_x0000_t75" style="width:11.25pt;height:23.25pt" o:ole="">
            <v:imagedata r:id="rId116" o:title=""/>
          </v:shape>
          <o:OLEObject Type="Embed" ProgID="Equation.DSMT4" ShapeID="_x0000_i1079" DrawAspect="Content" ObjectID="_1729430549" r:id="rId117"/>
        </w:object>
      </w:r>
      <w:r w:rsidRPr="00A024C3">
        <w:rPr>
          <w:rFonts w:cs="Arial"/>
          <w:sz w:val="24"/>
          <w:szCs w:val="24"/>
        </w:rPr>
        <w:t xml:space="preserve"> kupljenih jabolk, drugi teden polovico preostanka, tretji teden še preostale 3 kg jabolk. Koliko kilogramov jabolk so kupili?</w:t>
      </w:r>
    </w:p>
    <w:p w14:paraId="201A6E6E" w14:textId="77777777" w:rsidR="008914CB" w:rsidRPr="00A024C3" w:rsidRDefault="008914CB" w:rsidP="00A024C3">
      <w:pPr>
        <w:pStyle w:val="MToke57"/>
        <w:rPr>
          <w:rFonts w:cs="Arial"/>
          <w:sz w:val="24"/>
          <w:szCs w:val="24"/>
        </w:rPr>
      </w:pPr>
      <w:r w:rsidRPr="00A024C3">
        <w:rPr>
          <w:rFonts w:cs="Arial"/>
          <w:sz w:val="24"/>
          <w:szCs w:val="24"/>
        </w:rPr>
        <w:t>8</w:t>
      </w:r>
    </w:p>
    <w:sectPr w:rsidR="008914CB" w:rsidRPr="00A024C3">
      <w:headerReference w:type="default" r:id="rId11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37AAA79" w14:textId="77777777" w:rsidR="006113D9" w:rsidRDefault="006113D9">
      <w:pPr>
        <w:spacing w:after="0" w:line="240" w:lineRule="auto"/>
      </w:pPr>
      <w:r>
        <w:separator/>
      </w:r>
    </w:p>
  </w:endnote>
  <w:endnote w:type="continuationSeparator" w:id="0">
    <w:p w14:paraId="26148113" w14:textId="77777777" w:rsidR="006113D9" w:rsidRDefault="006113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G Omega">
    <w:altName w:val="Arial"/>
    <w:panose1 w:val="00000000000000000000"/>
    <w:charset w:val="EE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EE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DB9B5A9" w14:textId="77777777" w:rsidR="006113D9" w:rsidRDefault="006113D9">
      <w:pPr>
        <w:spacing w:after="0" w:line="240" w:lineRule="auto"/>
      </w:pPr>
      <w:r>
        <w:separator/>
      </w:r>
    </w:p>
  </w:footnote>
  <w:footnote w:type="continuationSeparator" w:id="0">
    <w:p w14:paraId="2F7F808E" w14:textId="77777777" w:rsidR="006113D9" w:rsidRDefault="006113D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A2BCD8" w14:textId="77777777" w:rsidR="00C70A52" w:rsidRPr="00C70A52" w:rsidRDefault="00A024C3">
    <w:pPr>
      <w:pStyle w:val="Glava"/>
      <w:rPr>
        <w:rFonts w:ascii="Arial" w:hAnsi="Arial" w:cs="Arial"/>
        <w:b/>
        <w:color w:val="FF0000"/>
        <w:sz w:val="44"/>
      </w:rPr>
    </w:pPr>
    <w:r w:rsidRPr="00C70A52">
      <w:rPr>
        <w:rFonts w:ascii="Arial" w:hAnsi="Arial" w:cs="Arial"/>
        <w:b/>
        <w:color w:val="FF0000"/>
        <w:sz w:val="44"/>
      </w:rPr>
      <w:t xml:space="preserve">IZRAZI </w:t>
    </w:r>
    <w:proofErr w:type="spellStart"/>
    <w:r w:rsidRPr="00C70A52">
      <w:rPr>
        <w:rFonts w:ascii="Arial" w:hAnsi="Arial" w:cs="Arial"/>
        <w:b/>
        <w:color w:val="FF0000"/>
        <w:sz w:val="44"/>
      </w:rPr>
      <w:t>PoM</w:t>
    </w:r>
    <w:proofErr w:type="spellEnd"/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hybridMultilevel"/>
    <w:tmpl w:val="C73CD890"/>
    <w:lvl w:ilvl="0" w:tplc="8DE0503E">
      <w:start w:val="1"/>
      <w:numFmt w:val="bullet"/>
      <w:pStyle w:val="MAT-tockovnik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E8E63FA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372DEE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0549A7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6445B6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FC8F17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3064B45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D6E57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5427E3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0000004"/>
    <w:multiLevelType w:val="hybridMultilevel"/>
    <w:tmpl w:val="C73CD890"/>
    <w:lvl w:ilvl="0" w:tplc="DF6CE1EC">
      <w:start w:val="1"/>
      <w:numFmt w:val="bullet"/>
      <w:pStyle w:val="MAT-tockovnik2"/>
      <w:lvlText w:val=""/>
      <w:lvlJc w:val="left"/>
      <w:pPr>
        <w:tabs>
          <w:tab w:val="num" w:pos="1069"/>
        </w:tabs>
        <w:ind w:left="851" w:hanging="142"/>
      </w:pPr>
      <w:rPr>
        <w:rFonts w:ascii="Symbol" w:hAnsi="Symbol" w:hint="default"/>
      </w:rPr>
    </w:lvl>
    <w:lvl w:ilvl="1" w:tplc="9C7A5A1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3DE47A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E8E5F0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0D285B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78ABAD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8AAD6E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ECD47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7A28BE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0000005"/>
    <w:multiLevelType w:val="hybridMultilevel"/>
    <w:tmpl w:val="C73CD890"/>
    <w:lvl w:ilvl="0" w:tplc="9E8E230C">
      <w:start w:val="1"/>
      <w:numFmt w:val="bullet"/>
      <w:pStyle w:val="MAT-tockovnik3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D990F16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18C43F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E1A1BD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0D2BA2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EA22D7C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4C4C9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22E3C3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DD8E4DF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0000008"/>
    <w:multiLevelType w:val="hybridMultilevel"/>
    <w:tmpl w:val="C73CD890"/>
    <w:lvl w:ilvl="0" w:tplc="BF5C9E7E">
      <w:start w:val="1"/>
      <w:numFmt w:val="bullet"/>
      <w:pStyle w:val="MAT-tockovnik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E5940B0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C383DD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8140790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10472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C62F7E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A606F0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E0C7D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8AE8CF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000000D"/>
    <w:multiLevelType w:val="hybridMultilevel"/>
    <w:tmpl w:val="D9AE7014"/>
    <w:lvl w:ilvl="0" w:tplc="45F08C00">
      <w:start w:val="1"/>
      <w:numFmt w:val="bullet"/>
      <w:pStyle w:val="MAT-tockovnik11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44166708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3B1AD9DE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A3B25898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25A81320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28FE188C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381E3206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890E43AA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5A50141C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0000000F"/>
    <w:multiLevelType w:val="hybridMultilevel"/>
    <w:tmpl w:val="D9AE7014"/>
    <w:lvl w:ilvl="0" w:tplc="1AB64026">
      <w:start w:val="1"/>
      <w:numFmt w:val="bullet"/>
      <w:pStyle w:val="MAT-tockovnik13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8706675A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7834FDFA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25A21758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E74858F6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529447BC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8EF03822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EE0276CE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4A3AE400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6" w15:restartNumberingAfterBreak="0">
    <w:nsid w:val="00000011"/>
    <w:multiLevelType w:val="hybridMultilevel"/>
    <w:tmpl w:val="C73CD890"/>
    <w:lvl w:ilvl="0" w:tplc="3138970E">
      <w:start w:val="1"/>
      <w:numFmt w:val="bullet"/>
      <w:pStyle w:val="MAT-tockovnik15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98A0C17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6BACAF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BA23F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78A27F3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5CEB8A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4F6E36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73C9BA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F4A425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00000012"/>
    <w:multiLevelType w:val="hybridMultilevel"/>
    <w:tmpl w:val="C73CD890"/>
    <w:lvl w:ilvl="0" w:tplc="562A0814">
      <w:start w:val="1"/>
      <w:numFmt w:val="bullet"/>
      <w:pStyle w:val="MAT-tockovnik16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25360B3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2A2330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4FEB2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5678960E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EE43F08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E90D91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DB70F10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77D839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00000013"/>
    <w:multiLevelType w:val="hybridMultilevel"/>
    <w:tmpl w:val="D9AE7014"/>
    <w:lvl w:ilvl="0" w:tplc="27C89F42">
      <w:start w:val="1"/>
      <w:numFmt w:val="bullet"/>
      <w:pStyle w:val="MAT-tockovnik17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4D8AFA46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hint="default"/>
      </w:rPr>
    </w:lvl>
    <w:lvl w:ilvl="2" w:tplc="02BA0AE4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1C58DE86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35D6A3DA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hint="default"/>
      </w:rPr>
    </w:lvl>
    <w:lvl w:ilvl="5" w:tplc="58AE8640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DBFAAF7E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E68C3B64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hint="default"/>
      </w:rPr>
    </w:lvl>
    <w:lvl w:ilvl="8" w:tplc="FA86A762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9" w15:restartNumberingAfterBreak="0">
    <w:nsid w:val="00000018"/>
    <w:multiLevelType w:val="hybridMultilevel"/>
    <w:tmpl w:val="C73CD890"/>
    <w:lvl w:ilvl="0" w:tplc="E938D086">
      <w:start w:val="1"/>
      <w:numFmt w:val="bullet"/>
      <w:pStyle w:val="MAT-tockovnik22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6380862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4F6102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C8AF57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C5A4C82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EF2114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6D486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71A01F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D0EFCC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00000020"/>
    <w:multiLevelType w:val="hybridMultilevel"/>
    <w:tmpl w:val="C73CD890"/>
    <w:lvl w:ilvl="0" w:tplc="8D88189A">
      <w:start w:val="1"/>
      <w:numFmt w:val="bullet"/>
      <w:pStyle w:val="MAT-tockovnik30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22F46E70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2C3C66E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A6C25C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3AF59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A1C32C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CDCADD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568F66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01E426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0000022"/>
    <w:multiLevelType w:val="hybridMultilevel"/>
    <w:tmpl w:val="19FC49A2"/>
    <w:lvl w:ilvl="0" w:tplc="B1B637CE">
      <w:start w:val="1"/>
      <w:numFmt w:val="bullet"/>
      <w:pStyle w:val="MAT-tockovnik32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29BA4CAE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2A83E1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3E6643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C3C6312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CBAA2E6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8BA84C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D4E470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7BEADF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000029"/>
    <w:multiLevelType w:val="hybridMultilevel"/>
    <w:tmpl w:val="C73CD890"/>
    <w:lvl w:ilvl="0" w:tplc="3B20CE8C">
      <w:start w:val="1"/>
      <w:numFmt w:val="bullet"/>
      <w:pStyle w:val="MAT-tockovnik39"/>
      <w:lvlText w:val=""/>
      <w:lvlJc w:val="left"/>
      <w:pPr>
        <w:tabs>
          <w:tab w:val="num" w:pos="1069"/>
        </w:tabs>
        <w:ind w:left="992" w:hanging="283"/>
      </w:pPr>
      <w:rPr>
        <w:rFonts w:ascii="Symbol" w:hAnsi="Symbol" w:hint="default"/>
      </w:rPr>
    </w:lvl>
    <w:lvl w:ilvl="1" w:tplc="8F2E565E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B2A027C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A348AA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2882F3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1D04D1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78F918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48C0EF8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814816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0000002C"/>
    <w:multiLevelType w:val="hybridMultilevel"/>
    <w:tmpl w:val="F03A637A"/>
    <w:lvl w:ilvl="0" w:tplc="6F90890C">
      <w:start w:val="1"/>
      <w:numFmt w:val="bullet"/>
      <w:pStyle w:val="MAT-tockovnik42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F2007F7C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481CA650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BD12F9C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84285CE2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D3B8F84A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ED964D84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1CCE6F80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89CCA36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0000002E"/>
    <w:multiLevelType w:val="hybridMultilevel"/>
    <w:tmpl w:val="F03A637A"/>
    <w:lvl w:ilvl="0" w:tplc="F85A5036">
      <w:start w:val="1"/>
      <w:numFmt w:val="bullet"/>
      <w:pStyle w:val="MAT-tockovnik44"/>
      <w:lvlText w:val=""/>
      <w:lvlJc w:val="left"/>
      <w:pPr>
        <w:tabs>
          <w:tab w:val="num" w:pos="992"/>
        </w:tabs>
        <w:ind w:left="992" w:hanging="283"/>
      </w:pPr>
      <w:rPr>
        <w:rFonts w:ascii="Symbol" w:hAnsi="Symbol" w:hint="default"/>
      </w:rPr>
    </w:lvl>
    <w:lvl w:ilvl="1" w:tplc="A710C4D0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ECDA2C2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9A621668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19FC62D6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489033BE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702E23BA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F25EB000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95126FC0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0000033"/>
    <w:multiLevelType w:val="hybridMultilevel"/>
    <w:tmpl w:val="50842A58"/>
    <w:lvl w:ilvl="0" w:tplc="2CFAC17E">
      <w:numFmt w:val="bullet"/>
      <w:pStyle w:val="MNALOGA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97CE2A0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D36747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9404672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D12E499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3546CF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8842B27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A9D016D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282612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00000035"/>
    <w:multiLevelType w:val="hybridMultilevel"/>
    <w:tmpl w:val="50842A58"/>
    <w:lvl w:ilvl="0" w:tplc="AAA057D0">
      <w:numFmt w:val="bullet"/>
      <w:pStyle w:val="MNALOGA1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3B0ED8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CB1210F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D22A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B906D4E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42480F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99A76E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56D0EA0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4A30A7A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00000037"/>
    <w:multiLevelType w:val="hybridMultilevel"/>
    <w:tmpl w:val="50842A58"/>
    <w:lvl w:ilvl="0" w:tplc="81C83346">
      <w:numFmt w:val="bullet"/>
      <w:pStyle w:val="MNALOGA3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74DEFC0C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E54C436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62EC68F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BD85B8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A7563DF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32C9F6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50CB6D0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B890FAC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0000039"/>
    <w:multiLevelType w:val="hybridMultilevel"/>
    <w:tmpl w:val="50842A58"/>
    <w:lvl w:ilvl="0" w:tplc="61963302">
      <w:numFmt w:val="bullet"/>
      <w:pStyle w:val="MNALOGA5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442EFB70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A2C4E9BE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D32E0B2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B60D52A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214347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0D06DE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A3CE05E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70088D2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0000003C"/>
    <w:multiLevelType w:val="hybridMultilevel"/>
    <w:tmpl w:val="50842A58"/>
    <w:lvl w:ilvl="0" w:tplc="E8E05A8A">
      <w:numFmt w:val="bullet"/>
      <w:pStyle w:val="MNALOGA8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CBE2533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72C67D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AD66D64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ECF0522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EBCA5B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27A559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EF9A6694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328BD1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0000003F"/>
    <w:multiLevelType w:val="hybridMultilevel"/>
    <w:tmpl w:val="50842A58"/>
    <w:lvl w:ilvl="0" w:tplc="377C0AC0">
      <w:numFmt w:val="bullet"/>
      <w:pStyle w:val="MNALOGA11"/>
      <w:lvlText w:val=""/>
      <w:lvlJc w:val="left"/>
      <w:pPr>
        <w:tabs>
          <w:tab w:val="num" w:pos="336"/>
        </w:tabs>
        <w:ind w:left="336" w:hanging="170"/>
      </w:pPr>
      <w:rPr>
        <w:rFonts w:ascii="Wingdings 2" w:hAnsi="Wingdings 2" w:cs="CG Omega" w:hint="default"/>
        <w:vertAlign w:val="superscript"/>
      </w:rPr>
    </w:lvl>
    <w:lvl w:ilvl="1" w:tplc="DDA482E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91525AE6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0907A66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BCCA8E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20804CB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0CC20C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A842D56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9C96D03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00000044"/>
    <w:multiLevelType w:val="hybridMultilevel"/>
    <w:tmpl w:val="50842A58"/>
    <w:lvl w:ilvl="0" w:tplc="2E18D446">
      <w:numFmt w:val="bullet"/>
      <w:pStyle w:val="MNALOGA16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F918D4DA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35AA081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25EBF6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4DE009F8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3908752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C4883C44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67300D8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F6AEDC0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00000046"/>
    <w:multiLevelType w:val="hybridMultilevel"/>
    <w:tmpl w:val="50842A58"/>
    <w:lvl w:ilvl="0" w:tplc="2E608970">
      <w:numFmt w:val="bullet"/>
      <w:pStyle w:val="MNALOGA18"/>
      <w:lvlText w:val=""/>
      <w:lvlJc w:val="left"/>
      <w:pPr>
        <w:tabs>
          <w:tab w:val="num" w:pos="170"/>
        </w:tabs>
        <w:ind w:left="170" w:hanging="170"/>
      </w:pPr>
      <w:rPr>
        <w:rFonts w:ascii="Wingdings 2" w:hAnsi="Wingdings 2" w:cs="CG Omega" w:hint="default"/>
        <w:vertAlign w:val="superscript"/>
      </w:rPr>
    </w:lvl>
    <w:lvl w:ilvl="1" w:tplc="14BA79D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12DE356A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9FDEB53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56EA07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67E07C3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4B00A70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1047FEA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AC1C512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7"/>
  </w:num>
  <w:num w:numId="9">
    <w:abstractNumId w:val="8"/>
  </w:num>
  <w:num w:numId="10">
    <w:abstractNumId w:val="9"/>
  </w:num>
  <w:num w:numId="11">
    <w:abstractNumId w:val="10"/>
  </w:num>
  <w:num w:numId="12">
    <w:abstractNumId w:val="11"/>
  </w:num>
  <w:num w:numId="13">
    <w:abstractNumId w:val="12"/>
  </w:num>
  <w:num w:numId="14">
    <w:abstractNumId w:val="13"/>
  </w:num>
  <w:num w:numId="15">
    <w:abstractNumId w:val="14"/>
  </w:num>
  <w:num w:numId="16">
    <w:abstractNumId w:val="15"/>
  </w:num>
  <w:num w:numId="17">
    <w:abstractNumId w:val="16"/>
  </w:num>
  <w:num w:numId="18">
    <w:abstractNumId w:val="17"/>
  </w:num>
  <w:num w:numId="19">
    <w:abstractNumId w:val="18"/>
  </w:num>
  <w:num w:numId="20">
    <w:abstractNumId w:val="19"/>
  </w:num>
  <w:num w:numId="21">
    <w:abstractNumId w:val="20"/>
  </w:num>
  <w:num w:numId="22">
    <w:abstractNumId w:val="21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914CB"/>
    <w:rsid w:val="00075AD1"/>
    <w:rsid w:val="00106C8C"/>
    <w:rsid w:val="0036383A"/>
    <w:rsid w:val="00443378"/>
    <w:rsid w:val="00526E6E"/>
    <w:rsid w:val="006113D9"/>
    <w:rsid w:val="00661DC9"/>
    <w:rsid w:val="008459D3"/>
    <w:rsid w:val="008914CB"/>
    <w:rsid w:val="00A024C3"/>
    <w:rsid w:val="00A46BD2"/>
    <w:rsid w:val="00E0201E"/>
    <w:rsid w:val="00F824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F04435B"/>
  <w15:chartTrackingRefBased/>
  <w15:docId w15:val="{8CF58603-F156-4B56-8D49-40C3A97682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  <w:rsid w:val="008914CB"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0">
    <w:name w:val="M Vprašanje_0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0">
    <w:name w:val="M Točke_0"/>
    <w:basedOn w:val="Navaden"/>
    <w:qFormat/>
    <w:rsid w:val="008914CB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AT-skupaj0">
    <w:name w:val="MAT-skupaj_0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0">
    <w:name w:val="MAT-tockovnik_0"/>
    <w:rsid w:val="008914CB"/>
    <w:pPr>
      <w:numPr>
        <w:numId w:val="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Normal2">
    <w:name w:val="Normal_2"/>
    <w:qFormat/>
    <w:rsid w:val="008914C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paragraph" w:customStyle="1" w:styleId="MVpraanje2">
    <w:name w:val="M Vprašanje_2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">
    <w:name w:val="M Točke_2"/>
    <w:basedOn w:val="Navaden"/>
    <w:qFormat/>
    <w:rsid w:val="008914CB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AT-skupaj2">
    <w:name w:val="MAT-skupaj_2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2">
    <w:name w:val="MAT-tockovnik_2"/>
    <w:rsid w:val="008914CB"/>
    <w:pPr>
      <w:numPr>
        <w:numId w:val="2"/>
      </w:numPr>
      <w:tabs>
        <w:tab w:val="righ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ind w:left="993" w:hanging="284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3">
    <w:name w:val="M Vprašanje_3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">
    <w:name w:val="M Podvprašanje"/>
    <w:basedOn w:val="Normal5"/>
    <w:qFormat/>
    <w:rsid w:val="008914CB"/>
    <w:pPr>
      <w:spacing w:after="120"/>
      <w:ind w:left="992" w:hanging="567"/>
    </w:pPr>
  </w:style>
  <w:style w:type="paragraph" w:customStyle="1" w:styleId="Normal5">
    <w:name w:val="Normal_5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">
    <w:name w:val="M Točke_3"/>
    <w:basedOn w:val="Normal5"/>
    <w:qFormat/>
    <w:rsid w:val="008914CB"/>
    <w:pPr>
      <w:jc w:val="right"/>
    </w:pPr>
    <w:rPr>
      <w:i/>
    </w:rPr>
  </w:style>
  <w:style w:type="paragraph" w:customStyle="1" w:styleId="MAT-skupaj3">
    <w:name w:val="MAT-skupaj_3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">
    <w:name w:val="MAT-tockovnik_3"/>
    <w:rsid w:val="008914CB"/>
    <w:pPr>
      <w:numPr>
        <w:numId w:val="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6">
    <w:name w:val="M Vprašanje_6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">
    <w:name w:val="M Točke_6"/>
    <w:basedOn w:val="Normal8"/>
    <w:qFormat/>
    <w:rsid w:val="008914CB"/>
    <w:pPr>
      <w:jc w:val="right"/>
    </w:pPr>
    <w:rPr>
      <w:i/>
    </w:rPr>
  </w:style>
  <w:style w:type="paragraph" w:customStyle="1" w:styleId="Normal8">
    <w:name w:val="Normal_8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6">
    <w:name w:val="MAT-skupaj_6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6">
    <w:name w:val="MAT-tockovnik_6"/>
    <w:rsid w:val="008914CB"/>
    <w:pPr>
      <w:numPr>
        <w:numId w:val="4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AT-Naloga1">
    <w:name w:val="MAT-Naloga_1"/>
    <w:rsid w:val="008914CB"/>
    <w:pPr>
      <w:overflowPunct w:val="0"/>
      <w:autoSpaceDE w:val="0"/>
      <w:autoSpaceDN w:val="0"/>
      <w:adjustRightInd w:val="0"/>
      <w:spacing w:after="24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Vpraanje11">
    <w:name w:val="M Vprašanje_11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1">
    <w:name w:val="M Točke_11"/>
    <w:basedOn w:val="Normal14"/>
    <w:qFormat/>
    <w:rsid w:val="008914CB"/>
    <w:pPr>
      <w:jc w:val="right"/>
    </w:pPr>
    <w:rPr>
      <w:i/>
    </w:rPr>
  </w:style>
  <w:style w:type="paragraph" w:customStyle="1" w:styleId="Normal14">
    <w:name w:val="Normal_14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1">
    <w:name w:val="MAT-skupaj_11"/>
    <w:rsid w:val="008914CB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11">
    <w:name w:val="MAT-tockovnik_11"/>
    <w:rsid w:val="008914CB"/>
    <w:pPr>
      <w:numPr>
        <w:numId w:val="5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13">
    <w:name w:val="M Vprašanje_13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ormal16"/>
    <w:qFormat/>
    <w:rsid w:val="008914CB"/>
    <w:pPr>
      <w:jc w:val="right"/>
    </w:pPr>
    <w:rPr>
      <w:i/>
    </w:rPr>
  </w:style>
  <w:style w:type="paragraph" w:customStyle="1" w:styleId="Normal16">
    <w:name w:val="Normal_16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3">
    <w:name w:val="MAT-skupaj_13"/>
    <w:rsid w:val="008914CB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13">
    <w:name w:val="MAT-tockovnik_13"/>
    <w:rsid w:val="008914CB"/>
    <w:pPr>
      <w:numPr>
        <w:numId w:val="6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15">
    <w:name w:val="M Vprašanje_15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5">
    <w:name w:val="M Točke_15"/>
    <w:basedOn w:val="Normal18"/>
    <w:qFormat/>
    <w:rsid w:val="008914CB"/>
    <w:pPr>
      <w:jc w:val="right"/>
    </w:pPr>
    <w:rPr>
      <w:i/>
    </w:rPr>
  </w:style>
  <w:style w:type="paragraph" w:customStyle="1" w:styleId="Normal18">
    <w:name w:val="Normal_18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5">
    <w:name w:val="MAT-skupaj_15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15">
    <w:name w:val="MAT-tockovnik_15"/>
    <w:rsid w:val="008914CB"/>
    <w:pPr>
      <w:numPr>
        <w:numId w:val="7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6">
    <w:name w:val="M Vprašanje_16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6">
    <w:name w:val="M Točke_16"/>
    <w:basedOn w:val="Normal19"/>
    <w:qFormat/>
    <w:rsid w:val="008914CB"/>
    <w:pPr>
      <w:jc w:val="right"/>
    </w:pPr>
    <w:rPr>
      <w:i/>
    </w:rPr>
  </w:style>
  <w:style w:type="paragraph" w:customStyle="1" w:styleId="Normal19">
    <w:name w:val="Normal_19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6">
    <w:name w:val="MAT-skupaj_16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Normal20">
    <w:name w:val="Normal_20"/>
    <w:qFormat/>
    <w:rsid w:val="008914CB"/>
    <w:pPr>
      <w:spacing w:after="0" w:line="240" w:lineRule="auto"/>
    </w:pPr>
    <w:rPr>
      <w:rFonts w:ascii="Times New Roman" w:eastAsia="Times New Roman" w:hAnsi="Times New Roman" w:cs="Times New Roman"/>
      <w:szCs w:val="20"/>
    </w:rPr>
  </w:style>
  <w:style w:type="paragraph" w:customStyle="1" w:styleId="MAT-tockovnik16">
    <w:name w:val="MAT-tockovnik_16"/>
    <w:rsid w:val="008914CB"/>
    <w:pPr>
      <w:numPr>
        <w:numId w:val="8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17">
    <w:name w:val="M Vprašanje_17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7">
    <w:name w:val="M Točke_17"/>
    <w:basedOn w:val="Normal21"/>
    <w:qFormat/>
    <w:rsid w:val="008914CB"/>
    <w:pPr>
      <w:jc w:val="right"/>
    </w:pPr>
    <w:rPr>
      <w:i/>
    </w:rPr>
  </w:style>
  <w:style w:type="paragraph" w:customStyle="1" w:styleId="Normal21">
    <w:name w:val="Normal_21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17">
    <w:name w:val="MAT-skupaj_17"/>
    <w:rsid w:val="008914CB"/>
    <w:pPr>
      <w:overflowPunct w:val="0"/>
      <w:autoSpaceDE w:val="0"/>
      <w:autoSpaceDN w:val="0"/>
      <w:adjustRightInd w:val="0"/>
      <w:spacing w:after="0" w:line="240" w:lineRule="auto"/>
      <w:ind w:left="426" w:hanging="426"/>
      <w:textAlignment w:val="baseline"/>
    </w:pPr>
    <w:rPr>
      <w:rFonts w:ascii="Times New Roman" w:eastAsia="Times New Roman" w:hAnsi="Times New Roman" w:cs="Times New Roman"/>
      <w:b/>
      <w:szCs w:val="20"/>
      <w:lang w:eastAsia="sl-SI"/>
    </w:rPr>
  </w:style>
  <w:style w:type="paragraph" w:customStyle="1" w:styleId="MAT-tockovnik17">
    <w:name w:val="MAT-tockovnik_17"/>
    <w:rsid w:val="008914CB"/>
    <w:pPr>
      <w:numPr>
        <w:numId w:val="9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Vpraanje22">
    <w:name w:val="M Vprašanje_22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1">
    <w:name w:val="M Podvprašanje_1"/>
    <w:basedOn w:val="Navaden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992" w:hanging="567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26">
    <w:name w:val="Normal_26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2">
    <w:name w:val="M Točke_22"/>
    <w:basedOn w:val="Normal26"/>
    <w:qFormat/>
    <w:rsid w:val="008914CB"/>
    <w:pPr>
      <w:jc w:val="right"/>
    </w:pPr>
    <w:rPr>
      <w:i/>
    </w:rPr>
  </w:style>
  <w:style w:type="paragraph" w:customStyle="1" w:styleId="MAT-skupaj22">
    <w:name w:val="MAT-skupaj_22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22">
    <w:name w:val="MAT-tockovnik_22"/>
    <w:rsid w:val="008914CB"/>
    <w:pPr>
      <w:numPr>
        <w:numId w:val="10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30">
    <w:name w:val="M Vprašanje_30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4">
    <w:name w:val="M Podvprašanje_4"/>
    <w:basedOn w:val="Normal37"/>
    <w:qFormat/>
    <w:rsid w:val="008914CB"/>
    <w:pPr>
      <w:spacing w:after="120"/>
      <w:ind w:left="992" w:hanging="567"/>
    </w:pPr>
  </w:style>
  <w:style w:type="paragraph" w:customStyle="1" w:styleId="Normal37">
    <w:name w:val="Normal_37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0">
    <w:name w:val="M Točke_30"/>
    <w:basedOn w:val="Normal37"/>
    <w:qFormat/>
    <w:rsid w:val="008914CB"/>
    <w:pPr>
      <w:jc w:val="right"/>
    </w:pPr>
    <w:rPr>
      <w:i/>
    </w:rPr>
  </w:style>
  <w:style w:type="paragraph" w:customStyle="1" w:styleId="MAT-skupaj30">
    <w:name w:val="MAT-skupaj_30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0">
    <w:name w:val="MAT-tockovnik_30"/>
    <w:rsid w:val="008914CB"/>
    <w:pPr>
      <w:numPr>
        <w:numId w:val="11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32">
    <w:name w:val="M Vprašanje_32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2">
    <w:name w:val="M Točke_32"/>
    <w:basedOn w:val="Normal39"/>
    <w:qFormat/>
    <w:rsid w:val="008914CB"/>
    <w:pPr>
      <w:jc w:val="right"/>
    </w:pPr>
    <w:rPr>
      <w:i/>
    </w:rPr>
  </w:style>
  <w:style w:type="paragraph" w:customStyle="1" w:styleId="Normal39">
    <w:name w:val="Normal_39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32">
    <w:name w:val="MAT-skupaj_32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2">
    <w:name w:val="MAT-tockovnik_32"/>
    <w:rsid w:val="008914CB"/>
    <w:pPr>
      <w:numPr>
        <w:numId w:val="12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39">
    <w:name w:val="M Vprašanje_39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9">
    <w:name w:val="M Točke_39"/>
    <w:basedOn w:val="Normal46"/>
    <w:qFormat/>
    <w:rsid w:val="008914CB"/>
    <w:pPr>
      <w:jc w:val="right"/>
    </w:pPr>
    <w:rPr>
      <w:i/>
    </w:rPr>
  </w:style>
  <w:style w:type="paragraph" w:customStyle="1" w:styleId="Normal46">
    <w:name w:val="Normal_46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39">
    <w:name w:val="MAT-skupaj_39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39">
    <w:name w:val="MAT-tockovnik_39"/>
    <w:rsid w:val="008914CB"/>
    <w:pPr>
      <w:numPr>
        <w:numId w:val="13"/>
      </w:numPr>
      <w:tabs>
        <w:tab w:val="left" w:pos="992"/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2">
    <w:name w:val="M Vprašanje_42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2">
    <w:name w:val="M Točke_42"/>
    <w:basedOn w:val="Normal49"/>
    <w:qFormat/>
    <w:rsid w:val="008914CB"/>
    <w:pPr>
      <w:jc w:val="right"/>
    </w:pPr>
    <w:rPr>
      <w:i/>
    </w:rPr>
  </w:style>
  <w:style w:type="paragraph" w:customStyle="1" w:styleId="Normal49">
    <w:name w:val="Normal_49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2">
    <w:name w:val="MAT-skupaj_42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2">
    <w:name w:val="MAT-tockovnik_42"/>
    <w:rsid w:val="008914CB"/>
    <w:pPr>
      <w:numPr>
        <w:numId w:val="14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44">
    <w:name w:val="M Vprašanje_44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4">
    <w:name w:val="M Točke_44"/>
    <w:basedOn w:val="Normal52"/>
    <w:qFormat/>
    <w:rsid w:val="008914CB"/>
    <w:pPr>
      <w:jc w:val="right"/>
    </w:pPr>
    <w:rPr>
      <w:i/>
    </w:rPr>
  </w:style>
  <w:style w:type="paragraph" w:customStyle="1" w:styleId="Normal52">
    <w:name w:val="Normal_52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AT-skupaj44">
    <w:name w:val="MAT-skupaj_44"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Times New Roman" w:eastAsia="Times New Roman" w:hAnsi="Times New Roman" w:cs="Times New Roman"/>
      <w:b/>
      <w:noProof/>
      <w:szCs w:val="20"/>
      <w:lang w:eastAsia="sl-SI"/>
    </w:rPr>
  </w:style>
  <w:style w:type="paragraph" w:customStyle="1" w:styleId="MAT-tockovnik44">
    <w:name w:val="MAT-tockovnik_44"/>
    <w:rsid w:val="008914CB"/>
    <w:pPr>
      <w:numPr>
        <w:numId w:val="15"/>
      </w:numPr>
      <w:tabs>
        <w:tab w:val="right" w:leader="do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noProof/>
      <w:szCs w:val="20"/>
      <w:lang w:eastAsia="sl-SI"/>
    </w:rPr>
  </w:style>
  <w:style w:type="paragraph" w:customStyle="1" w:styleId="MVpraanje52">
    <w:name w:val="M Vprašanje_52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9">
    <w:name w:val="M Točke_49"/>
    <w:basedOn w:val="Normal62"/>
    <w:qFormat/>
    <w:rsid w:val="008914CB"/>
    <w:pPr>
      <w:jc w:val="right"/>
    </w:pPr>
    <w:rPr>
      <w:i/>
      <w:sz w:val="20"/>
    </w:rPr>
  </w:style>
  <w:style w:type="paragraph" w:customStyle="1" w:styleId="Normal62">
    <w:name w:val="Normal_62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eastAsia="sl-SI"/>
    </w:rPr>
  </w:style>
  <w:style w:type="paragraph" w:customStyle="1" w:styleId="Normal63">
    <w:name w:val="Normal_63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">
    <w:name w:val="M-tabela-glava"/>
    <w:basedOn w:val="Normal63"/>
    <w:rsid w:val="008914CB"/>
    <w:rPr>
      <w:rFonts w:ascii="Arial Black" w:hAnsi="Arial Black"/>
      <w:sz w:val="16"/>
    </w:rPr>
  </w:style>
  <w:style w:type="character" w:customStyle="1" w:styleId="bold">
    <w:name w:val="bold"/>
    <w:rsid w:val="008914CB"/>
    <w:rPr>
      <w:rFonts w:ascii="Arial" w:hAnsi="Arial"/>
      <w:b/>
      <w:bCs/>
    </w:rPr>
  </w:style>
  <w:style w:type="paragraph" w:customStyle="1" w:styleId="MNALOGA">
    <w:name w:val="M NALOGA"/>
    <w:basedOn w:val="Normal63"/>
    <w:qFormat/>
    <w:rsid w:val="008914CB"/>
    <w:pPr>
      <w:numPr>
        <w:numId w:val="16"/>
      </w:numPr>
    </w:pPr>
  </w:style>
  <w:style w:type="paragraph" w:customStyle="1" w:styleId="MVpraanje54">
    <w:name w:val="M Vprašanje_54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1">
    <w:name w:val="M Točke_51"/>
    <w:basedOn w:val="Normal66"/>
    <w:qFormat/>
    <w:rsid w:val="008914CB"/>
    <w:pPr>
      <w:jc w:val="right"/>
    </w:pPr>
    <w:rPr>
      <w:i/>
      <w:sz w:val="20"/>
    </w:rPr>
  </w:style>
  <w:style w:type="paragraph" w:customStyle="1" w:styleId="Normal66">
    <w:name w:val="Normal_66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4"/>
      <w:szCs w:val="20"/>
      <w:lang w:eastAsia="sl-SI"/>
    </w:rPr>
  </w:style>
  <w:style w:type="paragraph" w:customStyle="1" w:styleId="M-tabela-glava1">
    <w:name w:val="M-tabela-glava_1"/>
    <w:basedOn w:val="Normal67"/>
    <w:rsid w:val="008914CB"/>
    <w:rPr>
      <w:rFonts w:ascii="Arial Black" w:hAnsi="Arial Black"/>
      <w:sz w:val="16"/>
    </w:rPr>
  </w:style>
  <w:style w:type="paragraph" w:customStyle="1" w:styleId="Normal67">
    <w:name w:val="Normal_67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">
    <w:name w:val="bold_1"/>
    <w:rsid w:val="008914CB"/>
    <w:rPr>
      <w:rFonts w:ascii="Arial" w:hAnsi="Arial"/>
      <w:b/>
      <w:bCs/>
    </w:rPr>
  </w:style>
  <w:style w:type="paragraph" w:customStyle="1" w:styleId="MNALOGA1">
    <w:name w:val="M NALOGA_1"/>
    <w:basedOn w:val="Normal67"/>
    <w:qFormat/>
    <w:rsid w:val="008914CB"/>
    <w:pPr>
      <w:numPr>
        <w:numId w:val="17"/>
      </w:numPr>
    </w:pPr>
  </w:style>
  <w:style w:type="paragraph" w:customStyle="1" w:styleId="MVpraanje55">
    <w:name w:val="M Vprašanje_55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2">
    <w:name w:val="M Točke_52"/>
    <w:basedOn w:val="Normal70"/>
    <w:qFormat/>
    <w:rsid w:val="008914CB"/>
    <w:pPr>
      <w:jc w:val="right"/>
    </w:pPr>
    <w:rPr>
      <w:rFonts w:ascii="Arial" w:hAnsi="Arial"/>
      <w:i/>
      <w:sz w:val="20"/>
    </w:rPr>
  </w:style>
  <w:style w:type="paragraph" w:customStyle="1" w:styleId="Normal70">
    <w:name w:val="Normal_70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Cs w:val="20"/>
      <w:lang w:eastAsia="sl-SI"/>
    </w:rPr>
  </w:style>
  <w:style w:type="paragraph" w:customStyle="1" w:styleId="M-tabela-glava3">
    <w:name w:val="M-tabela-glava_3"/>
    <w:basedOn w:val="Normal71"/>
    <w:rsid w:val="008914CB"/>
    <w:rPr>
      <w:rFonts w:ascii="Arial Black" w:hAnsi="Arial Black"/>
      <w:sz w:val="16"/>
    </w:rPr>
  </w:style>
  <w:style w:type="paragraph" w:customStyle="1" w:styleId="Normal71">
    <w:name w:val="Normal_71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3">
    <w:name w:val="bold_3"/>
    <w:rsid w:val="008914CB"/>
    <w:rPr>
      <w:rFonts w:ascii="Arial" w:hAnsi="Arial"/>
      <w:b/>
      <w:bCs/>
    </w:rPr>
  </w:style>
  <w:style w:type="paragraph" w:customStyle="1" w:styleId="MNALOGA3">
    <w:name w:val="M NALOGA_3"/>
    <w:basedOn w:val="Normal71"/>
    <w:qFormat/>
    <w:rsid w:val="008914CB"/>
    <w:pPr>
      <w:numPr>
        <w:numId w:val="18"/>
      </w:numPr>
    </w:pPr>
  </w:style>
  <w:style w:type="paragraph" w:customStyle="1" w:styleId="MVpraanje57">
    <w:name w:val="M Vprašanje_57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Izbirnenaloge0">
    <w:name w:val="M Izbirne naloge_0"/>
    <w:basedOn w:val="Normal74"/>
    <w:qFormat/>
    <w:rsid w:val="008914CB"/>
    <w:pPr>
      <w:spacing w:after="120"/>
      <w:ind w:left="850" w:hanging="425"/>
    </w:pPr>
  </w:style>
  <w:style w:type="paragraph" w:customStyle="1" w:styleId="Normal74">
    <w:name w:val="Normal_74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4">
    <w:name w:val="M Točke_54"/>
    <w:basedOn w:val="Normal74"/>
    <w:qFormat/>
    <w:rsid w:val="008914CB"/>
    <w:pPr>
      <w:jc w:val="right"/>
    </w:pPr>
    <w:rPr>
      <w:i/>
    </w:rPr>
  </w:style>
  <w:style w:type="paragraph" w:customStyle="1" w:styleId="M-tabela-glava5">
    <w:name w:val="M-tabela-glava_5"/>
    <w:basedOn w:val="Normal75"/>
    <w:rsid w:val="008914CB"/>
    <w:rPr>
      <w:rFonts w:ascii="Arial Black" w:hAnsi="Arial Black"/>
      <w:sz w:val="16"/>
    </w:rPr>
  </w:style>
  <w:style w:type="paragraph" w:customStyle="1" w:styleId="Normal75">
    <w:name w:val="Normal_75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5">
    <w:name w:val="bold_5"/>
    <w:rsid w:val="008914CB"/>
    <w:rPr>
      <w:rFonts w:ascii="Arial" w:hAnsi="Arial"/>
      <w:b/>
      <w:bCs/>
    </w:rPr>
  </w:style>
  <w:style w:type="paragraph" w:customStyle="1" w:styleId="MNALOGA5">
    <w:name w:val="M NALOGA_5"/>
    <w:basedOn w:val="Normal75"/>
    <w:qFormat/>
    <w:rsid w:val="008914CB"/>
    <w:pPr>
      <w:numPr>
        <w:numId w:val="19"/>
      </w:numPr>
    </w:pPr>
  </w:style>
  <w:style w:type="paragraph" w:customStyle="1" w:styleId="MVpraanje60">
    <w:name w:val="M Vprašanje_60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57">
    <w:name w:val="M Točke_57"/>
    <w:basedOn w:val="Normal80"/>
    <w:qFormat/>
    <w:rsid w:val="008914CB"/>
    <w:pPr>
      <w:jc w:val="right"/>
    </w:pPr>
    <w:rPr>
      <w:i/>
    </w:rPr>
  </w:style>
  <w:style w:type="paragraph" w:customStyle="1" w:styleId="Normal80">
    <w:name w:val="Normal_80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8">
    <w:name w:val="M-tabela-glava_8"/>
    <w:basedOn w:val="Normal81"/>
    <w:rsid w:val="008914CB"/>
    <w:rPr>
      <w:rFonts w:ascii="Arial Black" w:hAnsi="Arial Black"/>
      <w:sz w:val="16"/>
    </w:rPr>
  </w:style>
  <w:style w:type="paragraph" w:customStyle="1" w:styleId="Normal81">
    <w:name w:val="Normal_81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table" w:customStyle="1" w:styleId="tabela-navodila0">
    <w:name w:val="tabela-navodila_0"/>
    <w:basedOn w:val="Navadnatabela"/>
    <w:rsid w:val="008914CB"/>
    <w:pPr>
      <w:spacing w:after="0" w:line="240" w:lineRule="auto"/>
    </w:pPr>
    <w:rPr>
      <w:rFonts w:ascii="Arial" w:eastAsia="Times New Roman" w:hAnsi="Arial" w:cs="Times New Roman"/>
      <w:sz w:val="20"/>
      <w:szCs w:val="20"/>
      <w:lang w:eastAsia="sl-SI"/>
    </w:rPr>
    <w:tblPr>
      <w:tblInd w:w="57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  <w:insideH w:val="single" w:sz="2" w:space="0" w:color="000000"/>
        <w:insideV w:val="single" w:sz="2" w:space="0" w:color="000000"/>
      </w:tblBorders>
      <w:tblCellMar>
        <w:top w:w="28" w:type="dxa"/>
        <w:left w:w="57" w:type="dxa"/>
        <w:bottom w:w="28" w:type="dxa"/>
        <w:right w:w="57" w:type="dxa"/>
      </w:tblCellMar>
    </w:tblPr>
    <w:tblStylePr w:type="firstRow">
      <w:rPr>
        <w:rFonts w:ascii="Cambria" w:hAnsi="Cambria"/>
        <w:sz w:val="16"/>
      </w:rPr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nil"/>
          <w:insideV w:val="single" w:sz="2" w:space="0" w:color="000000"/>
          <w:tl2br w:val="nil"/>
          <w:tr2bl w:val="nil"/>
        </w:tcBorders>
      </w:tcPr>
    </w:tblStylePr>
    <w:tblStylePr w:type="nwCell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2" w:space="0" w:color="000000"/>
          <w:insideH w:val="nil"/>
          <w:insideV w:val="nil"/>
          <w:tl2br w:val="nil"/>
          <w:tr2bl w:val="nil"/>
        </w:tcBorders>
        <w:shd w:val="clear" w:color="auto" w:fill="000000"/>
      </w:tcPr>
    </w:tblStylePr>
  </w:style>
  <w:style w:type="paragraph" w:customStyle="1" w:styleId="MNALOGA8">
    <w:name w:val="M NALOGA_8"/>
    <w:basedOn w:val="Normal81"/>
    <w:qFormat/>
    <w:rsid w:val="008914CB"/>
    <w:pPr>
      <w:numPr>
        <w:numId w:val="20"/>
      </w:numPr>
    </w:pPr>
  </w:style>
  <w:style w:type="paragraph" w:customStyle="1" w:styleId="MVpraanje63">
    <w:name w:val="M Vprašanje_63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0">
    <w:name w:val="M Točke_60"/>
    <w:basedOn w:val="Normal86"/>
    <w:qFormat/>
    <w:rsid w:val="008914CB"/>
    <w:pPr>
      <w:jc w:val="right"/>
    </w:pPr>
    <w:rPr>
      <w:i/>
    </w:rPr>
  </w:style>
  <w:style w:type="paragraph" w:customStyle="1" w:styleId="Normal86">
    <w:name w:val="Normal_86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-tabela-glava11">
    <w:name w:val="M-tabela-glava_11"/>
    <w:basedOn w:val="Normal87"/>
    <w:rsid w:val="008914CB"/>
    <w:rPr>
      <w:rFonts w:ascii="Arial Black" w:hAnsi="Arial Black"/>
      <w:sz w:val="16"/>
    </w:rPr>
  </w:style>
  <w:style w:type="paragraph" w:customStyle="1" w:styleId="Normal87">
    <w:name w:val="Normal_87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8">
    <w:name w:val="bold_8"/>
    <w:rsid w:val="008914CB"/>
    <w:rPr>
      <w:rFonts w:ascii="Arial" w:hAnsi="Arial"/>
      <w:b/>
      <w:bCs/>
    </w:rPr>
  </w:style>
  <w:style w:type="paragraph" w:customStyle="1" w:styleId="MNALOGA11">
    <w:name w:val="M NALOGA_11"/>
    <w:basedOn w:val="Normal87"/>
    <w:qFormat/>
    <w:rsid w:val="008914CB"/>
    <w:pPr>
      <w:numPr>
        <w:numId w:val="21"/>
      </w:numPr>
      <w:ind w:left="170"/>
    </w:pPr>
  </w:style>
  <w:style w:type="paragraph" w:customStyle="1" w:styleId="MVpraanje68">
    <w:name w:val="M Vprašanje_68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5">
    <w:name w:val="M Točke_65"/>
    <w:basedOn w:val="Normal96"/>
    <w:qFormat/>
    <w:rsid w:val="008914CB"/>
    <w:pPr>
      <w:jc w:val="right"/>
    </w:pPr>
    <w:rPr>
      <w:i/>
    </w:rPr>
  </w:style>
  <w:style w:type="paragraph" w:customStyle="1" w:styleId="Normal96">
    <w:name w:val="Normal_96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97">
    <w:name w:val="Normal_97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NALOGA16">
    <w:name w:val="M NALOGA_16"/>
    <w:basedOn w:val="Normal97"/>
    <w:qFormat/>
    <w:rsid w:val="008914CB"/>
    <w:pPr>
      <w:numPr>
        <w:numId w:val="22"/>
      </w:numPr>
    </w:pPr>
  </w:style>
  <w:style w:type="paragraph" w:customStyle="1" w:styleId="MVpraanje70">
    <w:name w:val="M Vprašanje_70"/>
    <w:link w:val="MVpraanjeZnak1"/>
    <w:qFormat/>
    <w:rsid w:val="008914CB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MVpraanjeZnak1">
    <w:name w:val="M Vprašanje Znak_1"/>
    <w:link w:val="MVpraanje70"/>
    <w:rsid w:val="008914CB"/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Normal100">
    <w:name w:val="Normal_100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7">
    <w:name w:val="M Točke_67"/>
    <w:basedOn w:val="Normal100"/>
    <w:qFormat/>
    <w:rsid w:val="008914CB"/>
    <w:pPr>
      <w:jc w:val="right"/>
    </w:pPr>
    <w:rPr>
      <w:i/>
    </w:rPr>
  </w:style>
  <w:style w:type="paragraph" w:customStyle="1" w:styleId="M-tabela-glava16">
    <w:name w:val="M-tabela-glava_16"/>
    <w:basedOn w:val="Normal101"/>
    <w:rsid w:val="008914CB"/>
    <w:rPr>
      <w:rFonts w:ascii="Arial Black" w:hAnsi="Arial Black"/>
      <w:sz w:val="16"/>
    </w:rPr>
  </w:style>
  <w:style w:type="paragraph" w:customStyle="1" w:styleId="Normal101">
    <w:name w:val="Normal_101"/>
    <w:qFormat/>
    <w:rsid w:val="008914C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character" w:customStyle="1" w:styleId="bold13">
    <w:name w:val="bold_13"/>
    <w:rsid w:val="008914CB"/>
    <w:rPr>
      <w:rFonts w:ascii="Arial" w:hAnsi="Arial"/>
      <w:b/>
      <w:bCs/>
    </w:rPr>
  </w:style>
  <w:style w:type="paragraph" w:customStyle="1" w:styleId="MNALOGA18">
    <w:name w:val="M NALOGA_18"/>
    <w:basedOn w:val="Normal101"/>
    <w:qFormat/>
    <w:rsid w:val="008914CB"/>
    <w:pPr>
      <w:numPr>
        <w:numId w:val="23"/>
      </w:numPr>
    </w:pPr>
  </w:style>
  <w:style w:type="paragraph" w:styleId="Glava">
    <w:name w:val="header"/>
    <w:basedOn w:val="Navaden"/>
    <w:link w:val="GlavaZnak"/>
    <w:uiPriority w:val="99"/>
    <w:unhideWhenUsed/>
    <w:rsid w:val="008914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8914CB"/>
  </w:style>
  <w:style w:type="paragraph" w:styleId="Noga">
    <w:name w:val="footer"/>
    <w:basedOn w:val="Navaden"/>
    <w:link w:val="NogaZnak"/>
    <w:uiPriority w:val="99"/>
    <w:unhideWhenUsed/>
    <w:rsid w:val="008914C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8914C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header" Target="header1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fontTable" Target="fontTable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Standard APA" Version="6"/>
</file>

<file path=customXml/itemProps1.xml><?xml version="1.0" encoding="utf-8"?>
<ds:datastoreItem xmlns:ds="http://schemas.openxmlformats.org/officeDocument/2006/customXml" ds:itemID="{E6AF2218-01AD-4DAE-BADF-BC4630EDC7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37</Words>
  <Characters>2495</Characters>
  <Application>Microsoft Office Word</Application>
  <DocSecurity>0</DocSecurity>
  <Lines>20</Lines>
  <Paragraphs>5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porabnik sistema Windows</dc:creator>
  <cp:keywords/>
  <dc:description/>
  <cp:lastModifiedBy>SPSŠB Kabinet</cp:lastModifiedBy>
  <cp:revision>2</cp:revision>
  <cp:lastPrinted>2021-10-15T14:32:00Z</cp:lastPrinted>
  <dcterms:created xsi:type="dcterms:W3CDTF">2022-11-08T15:34:00Z</dcterms:created>
  <dcterms:modified xsi:type="dcterms:W3CDTF">2022-11-08T15:34:00Z</dcterms:modified>
</cp:coreProperties>
</file>